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6CB6" w:rsidRDefault="00DE6CB6" w:rsidP="00DE6CB6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DE6CB6">
        <w:rPr>
          <w:rFonts w:ascii="Times New Roman" w:hAnsi="Times New Roman" w:cs="Times New Roman"/>
          <w:b/>
          <w:sz w:val="32"/>
          <w:szCs w:val="32"/>
          <w:lang w:val="en-US"/>
        </w:rPr>
        <w:t>Electr</w:t>
      </w:r>
      <w:r>
        <w:rPr>
          <w:rFonts w:ascii="Times New Roman" w:hAnsi="Times New Roman" w:cs="Times New Roman"/>
          <w:b/>
          <w:sz w:val="32"/>
          <w:szCs w:val="32"/>
          <w:lang w:val="en-US"/>
        </w:rPr>
        <w:t>onic Supplementary Information</w:t>
      </w:r>
    </w:p>
    <w:p w:rsidR="00C457C9" w:rsidRDefault="00C457C9" w:rsidP="00DE6CB6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2B7F12" w:rsidRPr="009A51F0" w:rsidRDefault="004E0B95" w:rsidP="002B7F12">
      <w:pPr>
        <w:pStyle w:val="MHC-title"/>
      </w:pPr>
      <w:r w:rsidRPr="003E0C65">
        <w:t xml:space="preserve">Oxidative </w:t>
      </w:r>
      <w:proofErr w:type="spellStart"/>
      <w:r w:rsidRPr="003E0C65">
        <w:t>lactonization</w:t>
      </w:r>
      <w:proofErr w:type="spellEnd"/>
      <w:r w:rsidRPr="003E0C65">
        <w:t xml:space="preserve"> of dimethyl</w:t>
      </w:r>
      <w:r>
        <w:t xml:space="preserve"> ester</w:t>
      </w:r>
      <w:r w:rsidRPr="003E0C65">
        <w:t xml:space="preserve"> </w:t>
      </w:r>
      <w:r>
        <w:t xml:space="preserve">of </w:t>
      </w:r>
      <w:r w:rsidRPr="003E0C65">
        <w:t>chlori</w:t>
      </w:r>
      <w:r w:rsidRPr="00AF0115">
        <w:rPr>
          <w:rFonts w:ascii="Calibri" w:hAnsi="Calibri"/>
        </w:rPr>
        <w:t>n</w:t>
      </w:r>
      <w:r w:rsidRPr="003E0C65">
        <w:t xml:space="preserve"> </w:t>
      </w:r>
      <w:r w:rsidRPr="00DA1622">
        <w:rPr>
          <w:i/>
          <w:iCs/>
        </w:rPr>
        <w:t>e</w:t>
      </w:r>
      <w:r w:rsidRPr="00DA1622">
        <w:rPr>
          <w:i/>
          <w:iCs/>
          <w:vertAlign w:val="subscript"/>
        </w:rPr>
        <w:t>6</w:t>
      </w:r>
    </w:p>
    <w:p w:rsidR="002B7F12" w:rsidRPr="00587612" w:rsidRDefault="002B7F12" w:rsidP="002B7F12">
      <w:pPr>
        <w:pStyle w:val="MHC-Authors"/>
      </w:pPr>
      <w:r>
        <w:t xml:space="preserve">Evgeniy S. </w:t>
      </w:r>
      <w:proofErr w:type="spellStart"/>
      <w:r>
        <w:t>Belyaev</w:t>
      </w:r>
      <w:proofErr w:type="spellEnd"/>
      <w:r w:rsidRPr="009A51F0">
        <w:t>,</w:t>
      </w:r>
      <w:r>
        <w:t xml:space="preserve"> </w:t>
      </w:r>
      <w:r w:rsidRPr="009A51F0">
        <w:t>Vladimir S. Tyurin</w:t>
      </w:r>
      <w:r w:rsidRPr="009A51F0">
        <w:rPr>
          <w:vertAlign w:val="superscript"/>
        </w:rPr>
        <w:t>@</w:t>
      </w:r>
      <w:r w:rsidRPr="009A51F0">
        <w:t xml:space="preserve"> </w:t>
      </w:r>
      <w:r>
        <w:t xml:space="preserve">and </w:t>
      </w:r>
      <w:r w:rsidRPr="009A51F0">
        <w:t>Ilya A. Zamilatskov</w:t>
      </w:r>
    </w:p>
    <w:p w:rsidR="002B7F12" w:rsidRDefault="002B7F12" w:rsidP="002B7F12">
      <w:pPr>
        <w:pStyle w:val="MHC-Address"/>
      </w:pPr>
      <w:r w:rsidRPr="009A51F0">
        <w:t xml:space="preserve">A.N. Frumkin Institute of Physical Chemistry and Electrochemistry, Russian Academy of </w:t>
      </w:r>
      <w:r>
        <w:t>Sciences, 119071 Moscow, Russia</w:t>
      </w:r>
    </w:p>
    <w:p w:rsidR="002B7F12" w:rsidRPr="009A51F0" w:rsidRDefault="002B7F12" w:rsidP="002B7F12">
      <w:pPr>
        <w:rPr>
          <w:i/>
          <w:lang w:val="en-US"/>
        </w:rPr>
      </w:pPr>
      <w:r w:rsidRPr="009A51F0">
        <w:rPr>
          <w:vertAlign w:val="superscript"/>
          <w:lang w:val="en-US"/>
        </w:rPr>
        <w:t>@</w:t>
      </w:r>
      <w:r w:rsidRPr="009A51F0">
        <w:rPr>
          <w:i/>
          <w:lang w:val="en-US"/>
        </w:rPr>
        <w:t xml:space="preserve">Corresponding author E-mail: </w:t>
      </w:r>
      <w:r>
        <w:rPr>
          <w:i/>
          <w:lang w:val="en-US"/>
        </w:rPr>
        <w:t>vst-1970@mail.ru</w:t>
      </w:r>
    </w:p>
    <w:p w:rsidR="00276641" w:rsidRPr="009A51F0" w:rsidRDefault="00276641" w:rsidP="006954A8">
      <w:pPr>
        <w:pStyle w:val="MHC-Address"/>
      </w:pPr>
    </w:p>
    <w:p w:rsidR="00E034A8" w:rsidRPr="00E034A8" w:rsidRDefault="00E034A8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034A8">
        <w:rPr>
          <w:rFonts w:ascii="Times New Roman" w:hAnsi="Times New Roman" w:cs="Times New Roman"/>
          <w:b/>
          <w:sz w:val="24"/>
          <w:szCs w:val="24"/>
          <w:lang w:val="en-US"/>
        </w:rPr>
        <w:t>Contents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8363"/>
        <w:gridCol w:w="561"/>
      </w:tblGrid>
      <w:tr w:rsidR="002B7F12" w:rsidRPr="000D3BEE" w:rsidTr="000D3BEE">
        <w:tc>
          <w:tcPr>
            <w:tcW w:w="421" w:type="dxa"/>
          </w:tcPr>
          <w:p w:rsidR="002B7F12" w:rsidRPr="004D6764" w:rsidRDefault="002B7F12" w:rsidP="002B7F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676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 </w:t>
            </w:r>
          </w:p>
        </w:tc>
        <w:tc>
          <w:tcPr>
            <w:tcW w:w="8363" w:type="dxa"/>
          </w:tcPr>
          <w:p w:rsidR="002B7F12" w:rsidRPr="004D6764" w:rsidRDefault="002B7F12" w:rsidP="002B7F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676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NMR spectra </w:t>
            </w:r>
          </w:p>
        </w:tc>
        <w:tc>
          <w:tcPr>
            <w:tcW w:w="561" w:type="dxa"/>
          </w:tcPr>
          <w:p w:rsidR="002B7F12" w:rsidRPr="004D6764" w:rsidRDefault="002B7F12" w:rsidP="002B7F1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55620F" w:rsidRPr="000D3BEE" w:rsidTr="000D3BEE">
        <w:tc>
          <w:tcPr>
            <w:tcW w:w="421" w:type="dxa"/>
          </w:tcPr>
          <w:p w:rsidR="0055620F" w:rsidRPr="004D6764" w:rsidRDefault="00C11E49" w:rsidP="0055620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55620F" w:rsidRPr="004D676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</w:p>
        </w:tc>
        <w:tc>
          <w:tcPr>
            <w:tcW w:w="8363" w:type="dxa"/>
          </w:tcPr>
          <w:p w:rsidR="0055620F" w:rsidRPr="002B7F12" w:rsidRDefault="0055620F" w:rsidP="0055620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FT calculations data</w:t>
            </w:r>
          </w:p>
        </w:tc>
        <w:tc>
          <w:tcPr>
            <w:tcW w:w="561" w:type="dxa"/>
          </w:tcPr>
          <w:p w:rsidR="0055620F" w:rsidRPr="004D6764" w:rsidRDefault="00C11E49" w:rsidP="0055620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</w:tbl>
    <w:p w:rsidR="00E034A8" w:rsidRDefault="00E034A8" w:rsidP="00E034A8">
      <w:pPr>
        <w:rPr>
          <w:rFonts w:ascii="TimesNewRomanPSMT" w:hAnsi="TimesNewRomanPSMT" w:cs="TimesNewRomanPSMT"/>
          <w:sz w:val="23"/>
          <w:szCs w:val="23"/>
          <w:lang w:val="en-US"/>
        </w:rPr>
      </w:pPr>
    </w:p>
    <w:p w:rsidR="000F6B49" w:rsidRDefault="00E04517">
      <w:pPr>
        <w:rPr>
          <w:i/>
          <w:sz w:val="18"/>
          <w:szCs w:val="18"/>
        </w:rPr>
        <w:sectPr w:rsidR="000F6B49">
          <w:foot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i/>
          <w:sz w:val="18"/>
          <w:szCs w:val="18"/>
        </w:rPr>
        <w:br w:type="page"/>
      </w:r>
    </w:p>
    <w:p w:rsidR="00DE6CB6" w:rsidRPr="008C7369" w:rsidRDefault="000D3BEE" w:rsidP="009D57E1">
      <w:pPr>
        <w:spacing w:after="0" w:line="240" w:lineRule="auto"/>
        <w:rPr>
          <w:rFonts w:ascii="Times New Roman" w:hAnsi="Times New Roman" w:cs="Times New Roman"/>
          <w:b/>
          <w:sz w:val="19"/>
          <w:szCs w:val="19"/>
          <w:lang w:val="en-US"/>
        </w:rPr>
      </w:pP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lastRenderedPageBreak/>
        <w:t>NMR s</w:t>
      </w:r>
      <w:r w:rsidR="00C77CC9" w:rsidRPr="008C7369">
        <w:rPr>
          <w:rFonts w:ascii="Times New Roman" w:hAnsi="Times New Roman" w:cs="Times New Roman"/>
          <w:b/>
          <w:sz w:val="19"/>
          <w:szCs w:val="19"/>
          <w:lang w:val="en-US"/>
        </w:rPr>
        <w:t>pectra</w:t>
      </w:r>
    </w:p>
    <w:p w:rsidR="00A17CF1" w:rsidRPr="008C7369" w:rsidRDefault="00DB13A7" w:rsidP="009D57E1">
      <w:pPr>
        <w:spacing w:after="0" w:line="240" w:lineRule="auto"/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Times New Roman" w:hAnsi="Times New Roman" w:cs="Times New Roman"/>
          <w:b/>
          <w:noProof/>
          <w:sz w:val="19"/>
          <w:szCs w:val="19"/>
          <w:lang w:eastAsia="ru-RU"/>
        </w:rPr>
        <w:drawing>
          <wp:inline distT="0" distB="0" distL="0" distR="0">
            <wp:extent cx="8215200" cy="540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es214-1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15200" cy="5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544A" w:rsidRDefault="0056544A" w:rsidP="009D57E1">
      <w:pPr>
        <w:spacing w:after="0" w:line="240" w:lineRule="auto"/>
        <w:rPr>
          <w:rFonts w:ascii="Times New Roman" w:hAnsi="Times New Roman" w:cs="Times New Roman"/>
          <w:sz w:val="19"/>
          <w:szCs w:val="19"/>
          <w:lang w:val="en-US"/>
        </w:rPr>
      </w:pP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>Fig</w:t>
      </w:r>
      <w:r w:rsidR="00D20E53">
        <w:rPr>
          <w:rFonts w:ascii="Times New Roman" w:hAnsi="Times New Roman" w:cs="Times New Roman"/>
          <w:b/>
          <w:sz w:val="19"/>
          <w:szCs w:val="19"/>
          <w:lang w:val="en-US"/>
        </w:rPr>
        <w:t>ure</w:t>
      </w: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 xml:space="preserve"> S1.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Pr="008C7369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1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H NMR spectrum of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first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diastereomer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of the </w:t>
      </w:r>
      <w:r w:rsidR="00C11E49" w:rsidRPr="00C11E49">
        <w:rPr>
          <w:rFonts w:ascii="Times New Roman" w:hAnsi="Times New Roman" w:cs="Times New Roman"/>
          <w:sz w:val="19"/>
          <w:szCs w:val="19"/>
        </w:rPr>
        <w:t>13</w:t>
      </w:r>
      <w:r w:rsidR="00C11E49" w:rsidRPr="00C11E49">
        <w:rPr>
          <w:rFonts w:ascii="Times New Roman" w:hAnsi="Times New Roman" w:cs="Times New Roman"/>
          <w:sz w:val="19"/>
          <w:szCs w:val="19"/>
          <w:vertAlign w:val="superscript"/>
        </w:rPr>
        <w:t>1</w:t>
      </w:r>
      <w:r w:rsidR="00C11E49" w:rsidRPr="00C11E49">
        <w:rPr>
          <w:rFonts w:ascii="Times New Roman" w:hAnsi="Times New Roman" w:cs="Times New Roman"/>
          <w:sz w:val="19"/>
          <w:szCs w:val="19"/>
        </w:rPr>
        <w:t>,1</w:t>
      </w:r>
      <w:r w:rsidR="004E0B95">
        <w:rPr>
          <w:rFonts w:ascii="Times New Roman" w:hAnsi="Times New Roman" w:cs="Times New Roman"/>
          <w:sz w:val="19"/>
          <w:szCs w:val="19"/>
          <w:lang w:val="en-US"/>
        </w:rPr>
        <w:t>3</w:t>
      </w:r>
      <w:r w:rsidR="004E0B95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3</w:t>
      </w:r>
      <w:r w:rsidR="00C11E49" w:rsidRPr="00C11E49">
        <w:rPr>
          <w:rFonts w:ascii="Times New Roman" w:hAnsi="Times New Roman" w:cs="Times New Roman"/>
          <w:sz w:val="19"/>
          <w:szCs w:val="19"/>
        </w:rPr>
        <w:t>-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Lactone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derivative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15</w:t>
      </w:r>
      <w:r w:rsidR="00C11E49" w:rsidRPr="00C11E49">
        <w:rPr>
          <w:rFonts w:ascii="Times New Roman" w:hAnsi="Times New Roman" w:cs="Times New Roman"/>
          <w:sz w:val="19"/>
          <w:szCs w:val="19"/>
          <w:vertAlign w:val="superscript"/>
        </w:rPr>
        <w:t>2</w:t>
      </w:r>
      <w:r w:rsidR="00C11E49" w:rsidRPr="00C11E49">
        <w:rPr>
          <w:rFonts w:ascii="Times New Roman" w:hAnsi="Times New Roman" w:cs="Times New Roman"/>
          <w:sz w:val="19"/>
          <w:szCs w:val="19"/>
        </w:rPr>
        <w:t>,17</w:t>
      </w:r>
      <w:r w:rsidR="00C11E49" w:rsidRPr="00C11E49">
        <w:rPr>
          <w:rFonts w:ascii="Times New Roman" w:hAnsi="Times New Roman" w:cs="Times New Roman"/>
          <w:sz w:val="19"/>
          <w:szCs w:val="19"/>
          <w:vertAlign w:val="superscript"/>
        </w:rPr>
        <w:t>3</w:t>
      </w:r>
      <w:r w:rsidR="00C11E49" w:rsidRPr="00C11E49">
        <w:rPr>
          <w:rFonts w:ascii="Times New Roman" w:hAnsi="Times New Roman" w:cs="Times New Roman"/>
          <w:sz w:val="19"/>
          <w:szCs w:val="19"/>
        </w:rPr>
        <w:t xml:space="preserve">-dimethyl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ester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chlorin </w:t>
      </w:r>
      <w:r w:rsidR="00C11E49" w:rsidRPr="004E0B95">
        <w:rPr>
          <w:rFonts w:ascii="Times New Roman" w:hAnsi="Times New Roman" w:cs="Times New Roman"/>
          <w:i/>
          <w:sz w:val="19"/>
          <w:szCs w:val="19"/>
        </w:rPr>
        <w:t>e</w:t>
      </w:r>
      <w:r w:rsidR="00C11E49" w:rsidRPr="004E0B95">
        <w:rPr>
          <w:rFonts w:ascii="Times New Roman" w:hAnsi="Times New Roman" w:cs="Times New Roman"/>
          <w:i/>
          <w:sz w:val="19"/>
          <w:szCs w:val="19"/>
          <w:vertAlign w:val="subscript"/>
        </w:rPr>
        <w:t>6</w:t>
      </w:r>
      <w:r w:rsidR="00C11E49" w:rsidRPr="00C11E49">
        <w:rPr>
          <w:rFonts w:ascii="Times New Roman" w:hAnsi="Times New Roman" w:cs="Times New Roman"/>
          <w:sz w:val="19"/>
          <w:szCs w:val="19"/>
        </w:rPr>
        <w:t xml:space="preserve"> (</w:t>
      </w:r>
      <w:r w:rsidR="00C11E49" w:rsidRPr="00C11E49">
        <w:rPr>
          <w:rFonts w:ascii="Times New Roman" w:hAnsi="Times New Roman" w:cs="Times New Roman"/>
          <w:b/>
          <w:sz w:val="19"/>
          <w:szCs w:val="19"/>
        </w:rPr>
        <w:t>3</w:t>
      </w:r>
      <w:r w:rsidR="00C11E49">
        <w:rPr>
          <w:rFonts w:ascii="Times New Roman" w:hAnsi="Times New Roman" w:cs="Times New Roman"/>
          <w:b/>
          <w:sz w:val="19"/>
          <w:szCs w:val="19"/>
          <w:lang w:val="en-US"/>
        </w:rPr>
        <w:t>a</w:t>
      </w:r>
      <w:r w:rsidR="00C11E49" w:rsidRPr="00C11E49">
        <w:rPr>
          <w:rFonts w:ascii="Times New Roman" w:hAnsi="Times New Roman" w:cs="Times New Roman"/>
          <w:sz w:val="19"/>
          <w:szCs w:val="19"/>
        </w:rPr>
        <w:t>)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>in CDCl</w:t>
      </w:r>
      <w:r w:rsidRPr="008C7369">
        <w:rPr>
          <w:rFonts w:ascii="Times New Roman" w:hAnsi="Times New Roman" w:cs="Times New Roman"/>
          <w:sz w:val="19"/>
          <w:szCs w:val="19"/>
          <w:vertAlign w:val="subscript"/>
          <w:lang w:val="en-US"/>
        </w:rPr>
        <w:t>3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>.</w:t>
      </w:r>
    </w:p>
    <w:p w:rsidR="00C11E49" w:rsidRDefault="00C11E49">
      <w:pPr>
        <w:rPr>
          <w:rFonts w:ascii="Times New Roman" w:hAnsi="Times New Roman" w:cs="Times New Roman"/>
          <w:sz w:val="19"/>
          <w:szCs w:val="19"/>
          <w:lang w:val="en-US"/>
        </w:rPr>
      </w:pPr>
      <w:r>
        <w:rPr>
          <w:rFonts w:ascii="Times New Roman" w:hAnsi="Times New Roman" w:cs="Times New Roman"/>
          <w:sz w:val="19"/>
          <w:szCs w:val="19"/>
          <w:lang w:val="en-US"/>
        </w:rPr>
        <w:br w:type="page"/>
      </w:r>
    </w:p>
    <w:p w:rsidR="004E6EA7" w:rsidRDefault="00F729F8" w:rsidP="009D57E1">
      <w:pPr>
        <w:spacing w:after="0" w:line="240" w:lineRule="auto"/>
        <w:rPr>
          <w:rFonts w:ascii="Times New Roman" w:hAnsi="Times New Roman" w:cs="Times New Roman"/>
          <w:sz w:val="19"/>
          <w:szCs w:val="19"/>
          <w:lang w:val="en-US"/>
        </w:rPr>
      </w:pPr>
      <w:r>
        <w:rPr>
          <w:rFonts w:ascii="Times New Roman" w:hAnsi="Times New Roman" w:cs="Times New Roman"/>
          <w:noProof/>
          <w:sz w:val="19"/>
          <w:szCs w:val="19"/>
          <w:lang w:eastAsia="ru-RU"/>
        </w:rPr>
        <w:lastRenderedPageBreak/>
        <w:drawing>
          <wp:inline distT="0" distB="0" distL="0" distR="0">
            <wp:extent cx="8583108" cy="5730240"/>
            <wp:effectExtent l="0" t="0" r="889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es214-C13-1a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3556" cy="5730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1E49" w:rsidRDefault="00303620" w:rsidP="00C11E49">
      <w:pPr>
        <w:spacing w:after="0" w:line="240" w:lineRule="auto"/>
        <w:rPr>
          <w:rFonts w:ascii="Times New Roman" w:hAnsi="Times New Roman" w:cs="Times New Roman"/>
          <w:sz w:val="19"/>
          <w:szCs w:val="19"/>
          <w:lang w:val="en-US"/>
        </w:rPr>
      </w:pP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>Fig</w:t>
      </w:r>
      <w:r>
        <w:rPr>
          <w:rFonts w:ascii="Times New Roman" w:hAnsi="Times New Roman" w:cs="Times New Roman"/>
          <w:b/>
          <w:sz w:val="19"/>
          <w:szCs w:val="19"/>
          <w:lang w:val="en-US"/>
        </w:rPr>
        <w:t>ure</w:t>
      </w: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 xml:space="preserve"> S</w:t>
      </w:r>
      <w:r>
        <w:rPr>
          <w:rFonts w:ascii="Times New Roman" w:hAnsi="Times New Roman" w:cs="Times New Roman"/>
          <w:b/>
          <w:sz w:val="19"/>
          <w:szCs w:val="19"/>
        </w:rPr>
        <w:t>2</w:t>
      </w: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>.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Pr="008C7369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1</w:t>
      </w:r>
      <w:r>
        <w:rPr>
          <w:rFonts w:ascii="Times New Roman" w:hAnsi="Times New Roman" w:cs="Times New Roman"/>
          <w:sz w:val="19"/>
          <w:szCs w:val="19"/>
          <w:vertAlign w:val="superscript"/>
        </w:rPr>
        <w:t>3</w:t>
      </w:r>
      <w:r>
        <w:rPr>
          <w:rFonts w:ascii="Times New Roman" w:hAnsi="Times New Roman" w:cs="Times New Roman"/>
          <w:sz w:val="19"/>
          <w:szCs w:val="19"/>
        </w:rPr>
        <w:t>С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 NMR spectrum of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first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diastereomer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of the </w:t>
      </w:r>
      <w:r w:rsidR="004E0B95" w:rsidRPr="00C11E49">
        <w:rPr>
          <w:rFonts w:ascii="Times New Roman" w:hAnsi="Times New Roman" w:cs="Times New Roman"/>
          <w:sz w:val="19"/>
          <w:szCs w:val="19"/>
        </w:rPr>
        <w:t>13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1</w:t>
      </w:r>
      <w:r w:rsidR="004E0B95" w:rsidRPr="00C11E49">
        <w:rPr>
          <w:rFonts w:ascii="Times New Roman" w:hAnsi="Times New Roman" w:cs="Times New Roman"/>
          <w:sz w:val="19"/>
          <w:szCs w:val="19"/>
        </w:rPr>
        <w:t>,1</w:t>
      </w:r>
      <w:r w:rsidR="004E0B95">
        <w:rPr>
          <w:rFonts w:ascii="Times New Roman" w:hAnsi="Times New Roman" w:cs="Times New Roman"/>
          <w:sz w:val="19"/>
          <w:szCs w:val="19"/>
          <w:lang w:val="en-US"/>
        </w:rPr>
        <w:t>3</w:t>
      </w:r>
      <w:r w:rsidR="004E0B95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3</w:t>
      </w:r>
      <w:r w:rsidR="004E0B95" w:rsidRPr="00C11E49">
        <w:rPr>
          <w:rFonts w:ascii="Times New Roman" w:hAnsi="Times New Roman" w:cs="Times New Roman"/>
          <w:sz w:val="19"/>
          <w:szCs w:val="19"/>
        </w:rPr>
        <w:t>-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Lacton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derivativ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15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2</w:t>
      </w:r>
      <w:r w:rsidR="004E0B95" w:rsidRPr="00C11E49">
        <w:rPr>
          <w:rFonts w:ascii="Times New Roman" w:hAnsi="Times New Roman" w:cs="Times New Roman"/>
          <w:sz w:val="19"/>
          <w:szCs w:val="19"/>
        </w:rPr>
        <w:t>,17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3</w:t>
      </w:r>
      <w:r w:rsidR="004E0B95" w:rsidRPr="00C11E49">
        <w:rPr>
          <w:rFonts w:ascii="Times New Roman" w:hAnsi="Times New Roman" w:cs="Times New Roman"/>
          <w:sz w:val="19"/>
          <w:szCs w:val="19"/>
        </w:rPr>
        <w:t>-</w:t>
      </w:r>
      <w:r w:rsidR="00C11E49" w:rsidRPr="00C11E49">
        <w:rPr>
          <w:rFonts w:ascii="Times New Roman" w:hAnsi="Times New Roman" w:cs="Times New Roman"/>
          <w:sz w:val="19"/>
          <w:szCs w:val="19"/>
        </w:rPr>
        <w:t xml:space="preserve">dimethyl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ester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chlorin </w:t>
      </w:r>
      <w:r w:rsidR="004E0B95" w:rsidRPr="004E0B95">
        <w:rPr>
          <w:rFonts w:ascii="Times New Roman" w:hAnsi="Times New Roman" w:cs="Times New Roman"/>
          <w:i/>
          <w:sz w:val="19"/>
          <w:szCs w:val="19"/>
        </w:rPr>
        <w:t>e</w:t>
      </w:r>
      <w:r w:rsidR="004E0B95" w:rsidRPr="004E0B95">
        <w:rPr>
          <w:rFonts w:ascii="Times New Roman" w:hAnsi="Times New Roman" w:cs="Times New Roman"/>
          <w:i/>
          <w:sz w:val="19"/>
          <w:szCs w:val="19"/>
          <w:vertAlign w:val="subscript"/>
        </w:rPr>
        <w:t>6</w:t>
      </w:r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r w:rsidR="00C11E49" w:rsidRPr="00C11E49">
        <w:rPr>
          <w:rFonts w:ascii="Times New Roman" w:hAnsi="Times New Roman" w:cs="Times New Roman"/>
          <w:sz w:val="19"/>
          <w:szCs w:val="19"/>
        </w:rPr>
        <w:t>(</w:t>
      </w:r>
      <w:r w:rsidR="00C11E49" w:rsidRPr="00C11E49">
        <w:rPr>
          <w:rFonts w:ascii="Times New Roman" w:hAnsi="Times New Roman" w:cs="Times New Roman"/>
          <w:b/>
          <w:sz w:val="19"/>
          <w:szCs w:val="19"/>
        </w:rPr>
        <w:t>3</w:t>
      </w:r>
      <w:r w:rsidR="00C11E49">
        <w:rPr>
          <w:rFonts w:ascii="Times New Roman" w:hAnsi="Times New Roman" w:cs="Times New Roman"/>
          <w:b/>
          <w:sz w:val="19"/>
          <w:szCs w:val="19"/>
          <w:lang w:val="en-US"/>
        </w:rPr>
        <w:t>a</w:t>
      </w:r>
      <w:r w:rsidR="00C11E49" w:rsidRPr="00C11E49">
        <w:rPr>
          <w:rFonts w:ascii="Times New Roman" w:hAnsi="Times New Roman" w:cs="Times New Roman"/>
          <w:sz w:val="19"/>
          <w:szCs w:val="19"/>
        </w:rPr>
        <w:t>)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="00C11E49" w:rsidRPr="008C7369">
        <w:rPr>
          <w:rFonts w:ascii="Times New Roman" w:hAnsi="Times New Roman" w:cs="Times New Roman"/>
          <w:sz w:val="19"/>
          <w:szCs w:val="19"/>
          <w:lang w:val="en-US"/>
        </w:rPr>
        <w:t>in CDCl</w:t>
      </w:r>
      <w:r w:rsidR="00C11E49" w:rsidRPr="008C7369">
        <w:rPr>
          <w:rFonts w:ascii="Times New Roman" w:hAnsi="Times New Roman" w:cs="Times New Roman"/>
          <w:sz w:val="19"/>
          <w:szCs w:val="19"/>
          <w:vertAlign w:val="subscript"/>
          <w:lang w:val="en-US"/>
        </w:rPr>
        <w:t>3</w:t>
      </w:r>
      <w:r w:rsidR="00C11E49" w:rsidRPr="008C7369">
        <w:rPr>
          <w:rFonts w:ascii="Times New Roman" w:hAnsi="Times New Roman" w:cs="Times New Roman"/>
          <w:sz w:val="19"/>
          <w:szCs w:val="19"/>
          <w:lang w:val="en-US"/>
        </w:rPr>
        <w:t>.</w:t>
      </w:r>
    </w:p>
    <w:p w:rsidR="00C11E49" w:rsidRDefault="00C11E49">
      <w:pPr>
        <w:rPr>
          <w:rFonts w:ascii="Times New Roman" w:hAnsi="Times New Roman" w:cs="Times New Roman"/>
          <w:sz w:val="19"/>
          <w:szCs w:val="19"/>
          <w:lang w:val="en-US"/>
        </w:rPr>
      </w:pPr>
    </w:p>
    <w:p w:rsidR="00C11E49" w:rsidRDefault="00DB13A7" w:rsidP="00C11E49">
      <w:pPr>
        <w:spacing w:after="0" w:line="240" w:lineRule="auto"/>
        <w:rPr>
          <w:rFonts w:ascii="Times New Roman" w:hAnsi="Times New Roman" w:cs="Times New Roman"/>
          <w:sz w:val="19"/>
          <w:szCs w:val="19"/>
          <w:lang w:val="en-US"/>
        </w:rPr>
      </w:pPr>
      <w:r>
        <w:rPr>
          <w:rFonts w:ascii="Times New Roman" w:hAnsi="Times New Roman" w:cs="Times New Roman"/>
          <w:noProof/>
          <w:sz w:val="19"/>
          <w:szCs w:val="19"/>
          <w:lang w:eastAsia="ru-RU"/>
        </w:rPr>
        <w:drawing>
          <wp:inline distT="0" distB="0" distL="0" distR="0" wp14:anchorId="2D8F19AE" wp14:editId="65D8E713">
            <wp:extent cx="9251950" cy="5193030"/>
            <wp:effectExtent l="0" t="0" r="635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es214-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193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A5" w:rsidRPr="008C7369" w:rsidRDefault="00A17CF1" w:rsidP="00B926A5">
      <w:pPr>
        <w:spacing w:after="0"/>
        <w:rPr>
          <w:rFonts w:ascii="Times New Roman" w:hAnsi="Times New Roman" w:cs="Times New Roman"/>
          <w:b/>
          <w:sz w:val="19"/>
          <w:szCs w:val="19"/>
          <w:lang w:val="en-US"/>
        </w:rPr>
      </w:pP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>Fig</w:t>
      </w:r>
      <w:r w:rsidR="00D20E53">
        <w:rPr>
          <w:rFonts w:ascii="Times New Roman" w:hAnsi="Times New Roman" w:cs="Times New Roman"/>
          <w:b/>
          <w:sz w:val="19"/>
          <w:szCs w:val="19"/>
          <w:lang w:val="en-US"/>
        </w:rPr>
        <w:t>ure</w:t>
      </w:r>
      <w:r w:rsidR="009D57E1">
        <w:rPr>
          <w:rFonts w:ascii="Times New Roman" w:hAnsi="Times New Roman" w:cs="Times New Roman"/>
          <w:b/>
          <w:sz w:val="19"/>
          <w:szCs w:val="19"/>
          <w:lang w:val="en-US"/>
        </w:rPr>
        <w:t xml:space="preserve"> S3</w:t>
      </w: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>.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Pr="008C7369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1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H NMR spectrum of </w:t>
      </w:r>
      <w:proofErr w:type="spellStart"/>
      <w:r w:rsid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>
        <w:rPr>
          <w:rFonts w:ascii="Times New Roman" w:hAnsi="Times New Roman" w:cs="Times New Roman"/>
          <w:sz w:val="19"/>
          <w:szCs w:val="19"/>
        </w:rPr>
        <w:t>second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diastereomer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of the </w:t>
      </w:r>
      <w:r w:rsidR="004E0B95" w:rsidRPr="00C11E49">
        <w:rPr>
          <w:rFonts w:ascii="Times New Roman" w:hAnsi="Times New Roman" w:cs="Times New Roman"/>
          <w:sz w:val="19"/>
          <w:szCs w:val="19"/>
        </w:rPr>
        <w:t>13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1</w:t>
      </w:r>
      <w:r w:rsidR="004E0B95" w:rsidRPr="00C11E49">
        <w:rPr>
          <w:rFonts w:ascii="Times New Roman" w:hAnsi="Times New Roman" w:cs="Times New Roman"/>
          <w:sz w:val="19"/>
          <w:szCs w:val="19"/>
        </w:rPr>
        <w:t>,1</w:t>
      </w:r>
      <w:r w:rsidR="004E0B95">
        <w:rPr>
          <w:rFonts w:ascii="Times New Roman" w:hAnsi="Times New Roman" w:cs="Times New Roman"/>
          <w:sz w:val="19"/>
          <w:szCs w:val="19"/>
          <w:lang w:val="en-US"/>
        </w:rPr>
        <w:t>3</w:t>
      </w:r>
      <w:r w:rsidR="004E0B95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3</w:t>
      </w:r>
      <w:r w:rsidR="004E0B95" w:rsidRPr="00C11E49">
        <w:rPr>
          <w:rFonts w:ascii="Times New Roman" w:hAnsi="Times New Roman" w:cs="Times New Roman"/>
          <w:sz w:val="19"/>
          <w:szCs w:val="19"/>
        </w:rPr>
        <w:t>-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Lacton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derivativ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15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2</w:t>
      </w:r>
      <w:r w:rsidR="004E0B95" w:rsidRPr="00C11E49">
        <w:rPr>
          <w:rFonts w:ascii="Times New Roman" w:hAnsi="Times New Roman" w:cs="Times New Roman"/>
          <w:sz w:val="19"/>
          <w:szCs w:val="19"/>
        </w:rPr>
        <w:t>,17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3</w:t>
      </w:r>
      <w:r w:rsidR="004E0B95" w:rsidRPr="00C11E49">
        <w:rPr>
          <w:rFonts w:ascii="Times New Roman" w:hAnsi="Times New Roman" w:cs="Times New Roman"/>
          <w:sz w:val="19"/>
          <w:szCs w:val="19"/>
        </w:rPr>
        <w:t xml:space="preserve">-dimethyl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ester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chlorin </w:t>
      </w:r>
      <w:r w:rsidR="004E0B95" w:rsidRPr="004E0B95">
        <w:rPr>
          <w:rFonts w:ascii="Times New Roman" w:hAnsi="Times New Roman" w:cs="Times New Roman"/>
          <w:i/>
          <w:sz w:val="19"/>
          <w:szCs w:val="19"/>
        </w:rPr>
        <w:t>e</w:t>
      </w:r>
      <w:r w:rsidR="004E0B95" w:rsidRPr="004E0B95">
        <w:rPr>
          <w:rFonts w:ascii="Times New Roman" w:hAnsi="Times New Roman" w:cs="Times New Roman"/>
          <w:i/>
          <w:sz w:val="19"/>
          <w:szCs w:val="19"/>
          <w:vertAlign w:val="subscript"/>
        </w:rPr>
        <w:t>6</w:t>
      </w:r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r w:rsidR="00C11E49" w:rsidRPr="00C11E49">
        <w:rPr>
          <w:rFonts w:ascii="Times New Roman" w:hAnsi="Times New Roman" w:cs="Times New Roman"/>
          <w:sz w:val="19"/>
          <w:szCs w:val="19"/>
        </w:rPr>
        <w:t>(</w:t>
      </w:r>
      <w:r w:rsidR="00C11E49" w:rsidRPr="00C11E49">
        <w:rPr>
          <w:rFonts w:ascii="Times New Roman" w:hAnsi="Times New Roman" w:cs="Times New Roman"/>
          <w:b/>
          <w:sz w:val="19"/>
          <w:szCs w:val="19"/>
        </w:rPr>
        <w:t>3</w:t>
      </w:r>
      <w:r w:rsidR="00C11E49">
        <w:rPr>
          <w:rFonts w:ascii="Times New Roman" w:hAnsi="Times New Roman" w:cs="Times New Roman"/>
          <w:b/>
          <w:sz w:val="19"/>
          <w:szCs w:val="19"/>
          <w:lang w:val="en-US"/>
        </w:rPr>
        <w:t>b</w:t>
      </w:r>
      <w:r w:rsidR="00C11E49" w:rsidRPr="00C11E49">
        <w:rPr>
          <w:rFonts w:ascii="Times New Roman" w:hAnsi="Times New Roman" w:cs="Times New Roman"/>
          <w:sz w:val="19"/>
          <w:szCs w:val="19"/>
        </w:rPr>
        <w:t>)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>in CDCl</w:t>
      </w:r>
      <w:r w:rsidRPr="008C7369">
        <w:rPr>
          <w:rFonts w:ascii="Times New Roman" w:hAnsi="Times New Roman" w:cs="Times New Roman"/>
          <w:sz w:val="19"/>
          <w:szCs w:val="19"/>
          <w:vertAlign w:val="subscript"/>
          <w:lang w:val="en-US"/>
        </w:rPr>
        <w:t>3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>.</w:t>
      </w:r>
      <w:r w:rsidR="00B926A5" w:rsidRPr="008C7369">
        <w:rPr>
          <w:rFonts w:ascii="Times New Roman" w:hAnsi="Times New Roman" w:cs="Times New Roman"/>
          <w:b/>
          <w:sz w:val="19"/>
          <w:szCs w:val="19"/>
          <w:lang w:val="en-US"/>
        </w:rPr>
        <w:t xml:space="preserve"> </w:t>
      </w:r>
    </w:p>
    <w:p w:rsidR="00C11E49" w:rsidRDefault="00C11E49">
      <w:pPr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Times New Roman" w:hAnsi="Times New Roman" w:cs="Times New Roman"/>
          <w:b/>
          <w:sz w:val="19"/>
          <w:szCs w:val="19"/>
          <w:lang w:val="en-US"/>
        </w:rPr>
        <w:br w:type="page"/>
      </w:r>
    </w:p>
    <w:p w:rsidR="00B926A5" w:rsidRPr="008C7369" w:rsidRDefault="00F729F8" w:rsidP="00B926A5">
      <w:pPr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Times New Roman" w:hAnsi="Times New Roman" w:cs="Times New Roman"/>
          <w:b/>
          <w:noProof/>
          <w:sz w:val="19"/>
          <w:szCs w:val="19"/>
          <w:lang w:eastAsia="ru-RU"/>
        </w:rPr>
        <w:lastRenderedPageBreak/>
        <w:drawing>
          <wp:inline distT="0" distB="0" distL="0" distR="0">
            <wp:extent cx="9251950" cy="5325110"/>
            <wp:effectExtent l="0" t="0" r="6350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es214-C13-2a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325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A5" w:rsidRDefault="00A17CF1" w:rsidP="00B926A5">
      <w:pPr>
        <w:spacing w:after="0"/>
        <w:rPr>
          <w:rFonts w:ascii="Times New Roman" w:hAnsi="Times New Roman" w:cs="Times New Roman"/>
          <w:b/>
          <w:sz w:val="19"/>
          <w:szCs w:val="19"/>
          <w:lang w:val="en-US"/>
        </w:rPr>
      </w:pP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>Fig</w:t>
      </w:r>
      <w:r w:rsidR="00D20E53">
        <w:rPr>
          <w:rFonts w:ascii="Times New Roman" w:hAnsi="Times New Roman" w:cs="Times New Roman"/>
          <w:b/>
          <w:sz w:val="19"/>
          <w:szCs w:val="19"/>
          <w:lang w:val="en-US"/>
        </w:rPr>
        <w:t>ure</w:t>
      </w: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 xml:space="preserve"> S</w:t>
      </w:r>
      <w:r w:rsidR="009D57E1">
        <w:rPr>
          <w:rFonts w:ascii="Times New Roman" w:hAnsi="Times New Roman" w:cs="Times New Roman"/>
          <w:b/>
          <w:sz w:val="19"/>
          <w:szCs w:val="19"/>
        </w:rPr>
        <w:t>4</w:t>
      </w:r>
      <w:r w:rsidRPr="008C7369">
        <w:rPr>
          <w:rFonts w:ascii="Times New Roman" w:hAnsi="Times New Roman" w:cs="Times New Roman"/>
          <w:b/>
          <w:sz w:val="19"/>
          <w:szCs w:val="19"/>
          <w:lang w:val="en-US"/>
        </w:rPr>
        <w:t>.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Pr="008C7369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13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 xml:space="preserve">C NMR spectrum of </w:t>
      </w:r>
      <w:proofErr w:type="spellStart"/>
      <w:r w:rsid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>
        <w:rPr>
          <w:rFonts w:ascii="Times New Roman" w:hAnsi="Times New Roman" w:cs="Times New Roman"/>
          <w:sz w:val="19"/>
          <w:szCs w:val="19"/>
        </w:rPr>
        <w:t>second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C11E49" w:rsidRPr="00C11E49">
        <w:rPr>
          <w:rFonts w:ascii="Times New Roman" w:hAnsi="Times New Roman" w:cs="Times New Roman"/>
          <w:sz w:val="19"/>
          <w:szCs w:val="19"/>
        </w:rPr>
        <w:t>diastereomer</w:t>
      </w:r>
      <w:proofErr w:type="spellEnd"/>
      <w:r w:rsidR="00C11E49" w:rsidRPr="00C11E49">
        <w:rPr>
          <w:rFonts w:ascii="Times New Roman" w:hAnsi="Times New Roman" w:cs="Times New Roman"/>
          <w:sz w:val="19"/>
          <w:szCs w:val="19"/>
        </w:rPr>
        <w:t xml:space="preserve"> 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of the </w:t>
      </w:r>
      <w:r w:rsidR="004E0B95" w:rsidRPr="00C11E49">
        <w:rPr>
          <w:rFonts w:ascii="Times New Roman" w:hAnsi="Times New Roman" w:cs="Times New Roman"/>
          <w:sz w:val="19"/>
          <w:szCs w:val="19"/>
        </w:rPr>
        <w:t>13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1</w:t>
      </w:r>
      <w:r w:rsidR="004E0B95" w:rsidRPr="00C11E49">
        <w:rPr>
          <w:rFonts w:ascii="Times New Roman" w:hAnsi="Times New Roman" w:cs="Times New Roman"/>
          <w:sz w:val="19"/>
          <w:szCs w:val="19"/>
        </w:rPr>
        <w:t>,1</w:t>
      </w:r>
      <w:r w:rsidR="004E0B95">
        <w:rPr>
          <w:rFonts w:ascii="Times New Roman" w:hAnsi="Times New Roman" w:cs="Times New Roman"/>
          <w:sz w:val="19"/>
          <w:szCs w:val="19"/>
          <w:lang w:val="en-US"/>
        </w:rPr>
        <w:t>3</w:t>
      </w:r>
      <w:r w:rsidR="004E0B95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3</w:t>
      </w:r>
      <w:r w:rsidR="004E0B95" w:rsidRPr="00C11E49">
        <w:rPr>
          <w:rFonts w:ascii="Times New Roman" w:hAnsi="Times New Roman" w:cs="Times New Roman"/>
          <w:sz w:val="19"/>
          <w:szCs w:val="19"/>
        </w:rPr>
        <w:t>-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Lacton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derivativ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15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2</w:t>
      </w:r>
      <w:r w:rsidR="004E0B95" w:rsidRPr="00C11E49">
        <w:rPr>
          <w:rFonts w:ascii="Times New Roman" w:hAnsi="Times New Roman" w:cs="Times New Roman"/>
          <w:sz w:val="19"/>
          <w:szCs w:val="19"/>
        </w:rPr>
        <w:t>,17</w:t>
      </w:r>
      <w:r w:rsidR="004E0B95" w:rsidRPr="00C11E49">
        <w:rPr>
          <w:rFonts w:ascii="Times New Roman" w:hAnsi="Times New Roman" w:cs="Times New Roman"/>
          <w:sz w:val="19"/>
          <w:szCs w:val="19"/>
          <w:vertAlign w:val="superscript"/>
        </w:rPr>
        <w:t>3</w:t>
      </w:r>
      <w:r w:rsidR="004E0B95" w:rsidRPr="00C11E49">
        <w:rPr>
          <w:rFonts w:ascii="Times New Roman" w:hAnsi="Times New Roman" w:cs="Times New Roman"/>
          <w:sz w:val="19"/>
          <w:szCs w:val="19"/>
        </w:rPr>
        <w:t xml:space="preserve">-dimethyl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ester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of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proofErr w:type="spellStart"/>
      <w:r w:rsidR="004E0B95" w:rsidRPr="00C11E49">
        <w:rPr>
          <w:rFonts w:ascii="Times New Roman" w:hAnsi="Times New Roman" w:cs="Times New Roman"/>
          <w:sz w:val="19"/>
          <w:szCs w:val="19"/>
        </w:rPr>
        <w:t>the</w:t>
      </w:r>
      <w:proofErr w:type="spellEnd"/>
      <w:r w:rsidR="004E0B95" w:rsidRPr="00C11E49">
        <w:rPr>
          <w:rFonts w:ascii="Times New Roman" w:hAnsi="Times New Roman" w:cs="Times New Roman"/>
          <w:sz w:val="19"/>
          <w:szCs w:val="19"/>
        </w:rPr>
        <w:t xml:space="preserve"> chlorin </w:t>
      </w:r>
      <w:r w:rsidR="004E0B95" w:rsidRPr="004E0B95">
        <w:rPr>
          <w:rFonts w:ascii="Times New Roman" w:hAnsi="Times New Roman" w:cs="Times New Roman"/>
          <w:i/>
          <w:sz w:val="19"/>
          <w:szCs w:val="19"/>
        </w:rPr>
        <w:t>e</w:t>
      </w:r>
      <w:r w:rsidR="004E0B95" w:rsidRPr="004E0B95">
        <w:rPr>
          <w:rFonts w:ascii="Times New Roman" w:hAnsi="Times New Roman" w:cs="Times New Roman"/>
          <w:i/>
          <w:sz w:val="19"/>
          <w:szCs w:val="19"/>
          <w:vertAlign w:val="subscript"/>
        </w:rPr>
        <w:t>6</w:t>
      </w:r>
      <w:r w:rsidR="004E0B95" w:rsidRPr="00C11E49">
        <w:rPr>
          <w:rFonts w:ascii="Times New Roman" w:hAnsi="Times New Roman" w:cs="Times New Roman"/>
          <w:sz w:val="19"/>
          <w:szCs w:val="19"/>
        </w:rPr>
        <w:t xml:space="preserve"> </w:t>
      </w:r>
      <w:r w:rsidR="00C11E49" w:rsidRPr="00C11E49">
        <w:rPr>
          <w:rFonts w:ascii="Times New Roman" w:hAnsi="Times New Roman" w:cs="Times New Roman"/>
          <w:sz w:val="19"/>
          <w:szCs w:val="19"/>
        </w:rPr>
        <w:t>(</w:t>
      </w:r>
      <w:r w:rsidR="00C11E49" w:rsidRPr="00C11E49">
        <w:rPr>
          <w:rFonts w:ascii="Times New Roman" w:hAnsi="Times New Roman" w:cs="Times New Roman"/>
          <w:b/>
          <w:sz w:val="19"/>
          <w:szCs w:val="19"/>
        </w:rPr>
        <w:t>3</w:t>
      </w:r>
      <w:r w:rsidR="00C11E49">
        <w:rPr>
          <w:rFonts w:ascii="Times New Roman" w:hAnsi="Times New Roman" w:cs="Times New Roman"/>
          <w:b/>
          <w:sz w:val="19"/>
          <w:szCs w:val="19"/>
          <w:lang w:val="en-US"/>
        </w:rPr>
        <w:t>b</w:t>
      </w:r>
      <w:r w:rsidR="00C11E49" w:rsidRPr="00C11E49">
        <w:rPr>
          <w:rFonts w:ascii="Times New Roman" w:hAnsi="Times New Roman" w:cs="Times New Roman"/>
          <w:sz w:val="19"/>
          <w:szCs w:val="19"/>
        </w:rPr>
        <w:t>)</w:t>
      </w:r>
      <w:r w:rsidR="00C11E49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>in CDCl</w:t>
      </w:r>
      <w:r w:rsidRPr="008C7369">
        <w:rPr>
          <w:rFonts w:ascii="Times New Roman" w:hAnsi="Times New Roman" w:cs="Times New Roman"/>
          <w:sz w:val="19"/>
          <w:szCs w:val="19"/>
          <w:vertAlign w:val="subscript"/>
          <w:lang w:val="en-US"/>
        </w:rPr>
        <w:t>3</w:t>
      </w:r>
      <w:r w:rsidRPr="008C7369">
        <w:rPr>
          <w:rFonts w:ascii="Times New Roman" w:hAnsi="Times New Roman" w:cs="Times New Roman"/>
          <w:sz w:val="19"/>
          <w:szCs w:val="19"/>
          <w:lang w:val="en-US"/>
        </w:rPr>
        <w:t>.</w:t>
      </w:r>
      <w:r w:rsidR="00B926A5" w:rsidRPr="008C7369">
        <w:rPr>
          <w:rFonts w:ascii="Times New Roman" w:hAnsi="Times New Roman" w:cs="Times New Roman"/>
          <w:b/>
          <w:sz w:val="19"/>
          <w:szCs w:val="19"/>
          <w:lang w:val="en-US"/>
        </w:rPr>
        <w:t xml:space="preserve"> </w:t>
      </w:r>
    </w:p>
    <w:p w:rsidR="00D20E53" w:rsidRPr="008C7369" w:rsidRDefault="00D20E53" w:rsidP="00D20E53">
      <w:pPr>
        <w:spacing w:after="0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:rsidR="000F6B49" w:rsidRDefault="006E3673" w:rsidP="00A35802">
      <w:pPr>
        <w:spacing w:after="0"/>
        <w:rPr>
          <w:rFonts w:ascii="TimesNewRomanPSMT" w:hAnsi="TimesNewRomanPSMT" w:cs="TimesNewRomanPSMT"/>
          <w:b/>
          <w:sz w:val="19"/>
          <w:szCs w:val="19"/>
          <w:lang w:val="en-US"/>
        </w:rPr>
        <w:sectPr w:rsidR="000F6B49" w:rsidSect="000F6B49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  <w:r>
        <w:rPr>
          <w:rFonts w:ascii="TimesNewRomanPSMT" w:hAnsi="TimesNewRomanPSMT" w:cs="TimesNewRomanPSMT"/>
          <w:b/>
          <w:sz w:val="19"/>
          <w:szCs w:val="19"/>
          <w:lang w:val="en-US"/>
        </w:rPr>
        <w:br w:type="page"/>
      </w:r>
    </w:p>
    <w:p w:rsidR="00C55A5A" w:rsidRDefault="00854EAD" w:rsidP="002B7F12">
      <w:pPr>
        <w:pStyle w:val="a4"/>
        <w:rPr>
          <w:rFonts w:ascii="Times New Roman" w:hAnsi="Times New Roman" w:cs="Times New Roman"/>
          <w:b/>
          <w:sz w:val="20"/>
          <w:szCs w:val="20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lang w:val="en-US"/>
        </w:rPr>
        <w:lastRenderedPageBreak/>
        <w:t>DFT calculations data</w:t>
      </w:r>
    </w:p>
    <w:p w:rsidR="00854EAD" w:rsidRPr="0055620F" w:rsidRDefault="00854EAD" w:rsidP="002B7F12">
      <w:pPr>
        <w:pStyle w:val="a4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omputed geometry and energy data for the molecules</w:t>
      </w:r>
    </w:p>
    <w:p w:rsidR="00BA6E66" w:rsidRDefault="00BA6E66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854EAD" w:rsidRDefault="00DF0AD0" w:rsidP="0080171C">
      <w:pPr>
        <w:pStyle w:val="a4"/>
        <w:ind w:left="0"/>
        <w:rPr>
          <w:rFonts w:ascii="Times New Roman" w:hAnsi="Times New Roman" w:cs="Times New Roman"/>
          <w:sz w:val="20"/>
          <w:szCs w:val="20"/>
          <w:lang w:val="en-US"/>
        </w:rPr>
      </w:pPr>
      <w:r>
        <w:object w:dxaOrig="9922" w:dyaOrig="4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65pt;height:207.2pt" o:ole="">
            <v:imagedata r:id="rId13" o:title=""/>
          </v:shape>
          <o:OLEObject Type="Embed" ProgID="ChemDraw.Document.6.0" ShapeID="_x0000_i1025" DrawAspect="Content" ObjectID="_1762698717" r:id="rId14"/>
        </w:object>
      </w:r>
    </w:p>
    <w:p w:rsidR="00A859C2" w:rsidRPr="00DF0AD0" w:rsidRDefault="00A859C2" w:rsidP="0080171C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>Scheme S1.</w:t>
      </w:r>
      <w:r w:rsidR="0080171C">
        <w:rPr>
          <w:rFonts w:ascii="Times New Roman" w:hAnsi="Times New Roman" w:cs="Times New Roman"/>
          <w:sz w:val="20"/>
          <w:szCs w:val="20"/>
          <w:lang w:val="en-US"/>
        </w:rPr>
        <w:t xml:space="preserve"> Alternative pathways of the </w:t>
      </w:r>
      <w:r w:rsidR="00DF0AD0">
        <w:rPr>
          <w:rFonts w:ascii="Times New Roman" w:hAnsi="Times New Roman" w:cs="Times New Roman"/>
          <w:sz w:val="20"/>
          <w:szCs w:val="20"/>
          <w:lang w:val="en-US"/>
        </w:rPr>
        <w:t>transformation</w:t>
      </w:r>
      <w:r w:rsidR="0080171C">
        <w:rPr>
          <w:rFonts w:ascii="Times New Roman" w:hAnsi="Times New Roman" w:cs="Times New Roman"/>
          <w:sz w:val="20"/>
          <w:szCs w:val="20"/>
          <w:lang w:val="en-US"/>
        </w:rPr>
        <w:t xml:space="preserve"> of </w:t>
      </w:r>
      <w:proofErr w:type="gramStart"/>
      <w:r w:rsidR="0080171C">
        <w:rPr>
          <w:rFonts w:ascii="Times New Roman" w:hAnsi="Times New Roman" w:cs="Times New Roman"/>
          <w:sz w:val="20"/>
          <w:szCs w:val="20"/>
          <w:lang w:val="en-US"/>
        </w:rPr>
        <w:t>the .</w:t>
      </w:r>
      <w:proofErr w:type="spellStart"/>
      <w:r w:rsidR="0080171C"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proofErr w:type="gramEnd"/>
      <w:r w:rsidR="0080171C">
        <w:rPr>
          <w:rFonts w:ascii="Times New Roman" w:hAnsi="Times New Roman" w:cs="Times New Roman"/>
          <w:sz w:val="20"/>
          <w:szCs w:val="20"/>
          <w:lang w:val="en-US"/>
        </w:rPr>
        <w:t>(</w:t>
      </w:r>
      <w:proofErr w:type="spellStart"/>
      <w:r w:rsidR="0080171C">
        <w:rPr>
          <w:rFonts w:ascii="Times New Roman" w:hAnsi="Times New Roman" w:cs="Times New Roman"/>
          <w:sz w:val="20"/>
          <w:szCs w:val="20"/>
          <w:lang w:val="en-US"/>
        </w:rPr>
        <w:t>OAc</w:t>
      </w:r>
      <w:proofErr w:type="spellEnd"/>
      <w:r w:rsidR="0080171C">
        <w:rPr>
          <w:rFonts w:ascii="Times New Roman" w:hAnsi="Times New Roman" w:cs="Times New Roman"/>
          <w:sz w:val="20"/>
          <w:szCs w:val="20"/>
          <w:lang w:val="en-US"/>
        </w:rPr>
        <w:t>)</w:t>
      </w:r>
      <w:r w:rsidR="0080171C" w:rsidRPr="0080171C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="0080171C">
        <w:rPr>
          <w:rFonts w:ascii="Times New Roman" w:hAnsi="Times New Roman" w:cs="Times New Roman"/>
          <w:sz w:val="20"/>
          <w:szCs w:val="20"/>
          <w:lang w:val="en-US"/>
        </w:rPr>
        <w:t xml:space="preserve"> salt</w:t>
      </w:r>
      <w:r w:rsidR="0080171C" w:rsidRPr="0080171C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80171C">
        <w:rPr>
          <w:rFonts w:ascii="Times New Roman" w:hAnsi="Times New Roman" w:cs="Times New Roman"/>
          <w:sz w:val="20"/>
          <w:szCs w:val="20"/>
          <w:lang w:val="en-GB"/>
        </w:rPr>
        <w:t xml:space="preserve">of the </w:t>
      </w:r>
      <w:r w:rsidR="0080171C" w:rsidRPr="0055620F">
        <w:rPr>
          <w:rFonts w:ascii="Times New Roman" w:hAnsi="Times New Roman" w:cs="Times New Roman"/>
          <w:sz w:val="20"/>
          <w:szCs w:val="20"/>
          <w:lang w:val="en-GB"/>
        </w:rPr>
        <w:t>dimethyl chlorin e6</w:t>
      </w:r>
      <w:r w:rsidR="0080171C"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="0080171C" w:rsidRPr="0080171C"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="0080171C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DF0AD0">
        <w:rPr>
          <w:rFonts w:ascii="Times New Roman" w:hAnsi="Times New Roman" w:cs="Times New Roman"/>
          <w:sz w:val="20"/>
          <w:szCs w:val="20"/>
          <w:lang w:val="en-GB"/>
        </w:rPr>
        <w:t xml:space="preserve"> into the lactone derivative (</w:t>
      </w:r>
      <w:r w:rsidR="00DF0AD0"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="00DF0AD0">
        <w:rPr>
          <w:rFonts w:ascii="Times New Roman" w:hAnsi="Times New Roman" w:cs="Times New Roman"/>
          <w:sz w:val="20"/>
          <w:szCs w:val="20"/>
          <w:lang w:val="en-GB"/>
        </w:rPr>
        <w:t>).</w:t>
      </w:r>
    </w:p>
    <w:p w:rsidR="00A859C2" w:rsidRDefault="00A859C2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A859C2" w:rsidRDefault="00AB641E" w:rsidP="00AB641E">
      <w:pPr>
        <w:pStyle w:val="a4"/>
        <w:ind w:left="0"/>
        <w:rPr>
          <w:rFonts w:ascii="Times New Roman" w:hAnsi="Times New Roman" w:cs="Times New Roman"/>
          <w:sz w:val="20"/>
          <w:szCs w:val="20"/>
          <w:lang w:val="en-US"/>
        </w:rPr>
      </w:pPr>
      <w:r>
        <w:object w:dxaOrig="9893" w:dyaOrig="4409">
          <v:shape id="_x0000_i1026" type="#_x0000_t75" style="width:467.3pt;height:208.25pt" o:ole="">
            <v:imagedata r:id="rId15" o:title=""/>
          </v:shape>
          <o:OLEObject Type="Embed" ProgID="ChemDraw.Document.6.0" ShapeID="_x0000_i1026" DrawAspect="Content" ObjectID="_1762698718" r:id="rId16"/>
        </w:object>
      </w:r>
    </w:p>
    <w:p w:rsidR="00DF0AD0" w:rsidRPr="00DF0AD0" w:rsidRDefault="00DF0AD0" w:rsidP="00DF0AD0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Scheme S2. Alternative pathways of the transformation of </w:t>
      </w:r>
      <w:proofErr w:type="gramStart"/>
      <w:r>
        <w:rPr>
          <w:rFonts w:ascii="Times New Roman" w:hAnsi="Times New Roman" w:cs="Times New Roman"/>
          <w:sz w:val="20"/>
          <w:szCs w:val="20"/>
          <w:lang w:val="en-US"/>
        </w:rPr>
        <w:t>the .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proofErr w:type="gramEnd"/>
      <w:r>
        <w:rPr>
          <w:rFonts w:ascii="Times New Roman" w:hAnsi="Times New Roman" w:cs="Times New Roman"/>
          <w:sz w:val="20"/>
          <w:szCs w:val="20"/>
          <w:lang w:val="en-US"/>
        </w:rPr>
        <w:t>(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OAc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80171C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salt</w:t>
      </w:r>
      <w:r w:rsidRPr="0080171C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of the enol tautomer of the 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>dimethyl chlorin e6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(</w:t>
      </w:r>
      <w:r w:rsidRPr="0080171C"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="00AB641E">
        <w:rPr>
          <w:rFonts w:ascii="Times New Roman" w:hAnsi="Times New Roman" w:cs="Times New Roman"/>
          <w:b/>
          <w:sz w:val="20"/>
          <w:szCs w:val="20"/>
          <w:lang w:val="en-GB"/>
        </w:rPr>
        <w:t>a</w:t>
      </w:r>
      <w:r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AB641E">
        <w:rPr>
          <w:rFonts w:ascii="Times New Roman" w:hAnsi="Times New Roman" w:cs="Times New Roman"/>
          <w:sz w:val="20"/>
          <w:szCs w:val="20"/>
          <w:lang w:val="en-GB"/>
        </w:rPr>
        <w:t xml:space="preserve"> int</w:t>
      </w:r>
      <w:r>
        <w:rPr>
          <w:rFonts w:ascii="Times New Roman" w:hAnsi="Times New Roman" w:cs="Times New Roman"/>
          <w:sz w:val="20"/>
          <w:szCs w:val="20"/>
          <w:lang w:val="en-GB"/>
        </w:rPr>
        <w:t>o the lactone derivative (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>
        <w:rPr>
          <w:rFonts w:ascii="Times New Roman" w:hAnsi="Times New Roman" w:cs="Times New Roman"/>
          <w:sz w:val="20"/>
          <w:szCs w:val="20"/>
          <w:lang w:val="en-GB"/>
        </w:rPr>
        <w:t>).</w:t>
      </w:r>
    </w:p>
    <w:p w:rsidR="00A859C2" w:rsidRPr="0055620F" w:rsidRDefault="00A859C2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Table S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1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)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55620F" w:rsidRPr="0055620F" w:rsidRDefault="0055620F" w:rsidP="00854EAD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sz w:val="20"/>
          <w:szCs w:val="20"/>
          <w:lang w:val="en-GB"/>
        </w:rPr>
        <w:t>R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  E</w:t>
      </w:r>
      <w:r w:rsidR="00854EAD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>= -</w:t>
      </w:r>
      <w:r w:rsidR="00854EAD">
        <w:rPr>
          <w:rFonts w:ascii="Times New Roman" w:hAnsi="Times New Roman" w:cs="Times New Roman"/>
          <w:sz w:val="20"/>
          <w:szCs w:val="20"/>
          <w:lang w:val="en-GB"/>
        </w:rPr>
        <w:t>2066.</w:t>
      </w:r>
      <w:r w:rsidR="00854EAD" w:rsidRPr="00854EAD">
        <w:rPr>
          <w:rFonts w:ascii="Times New Roman" w:hAnsi="Times New Roman" w:cs="Times New Roman"/>
          <w:sz w:val="20"/>
          <w:szCs w:val="20"/>
          <w:lang w:val="en-GB"/>
        </w:rPr>
        <w:t xml:space="preserve">379787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="00854EAD">
        <w:rPr>
          <w:rFonts w:ascii="Times New Roman" w:hAnsi="Times New Roman" w:cs="Times New Roman"/>
          <w:sz w:val="20"/>
          <w:szCs w:val="20"/>
          <w:lang w:val="en-GB"/>
        </w:rPr>
        <w:t xml:space="preserve">G = </w:t>
      </w:r>
      <w:r w:rsidR="00854EAD" w:rsidRPr="00854EAD">
        <w:rPr>
          <w:rFonts w:ascii="Times New Roman" w:hAnsi="Times New Roman" w:cs="Times New Roman"/>
          <w:sz w:val="20"/>
          <w:szCs w:val="20"/>
          <w:lang w:val="en-GB"/>
        </w:rPr>
        <w:t>-2065</w:t>
      </w:r>
      <w:r w:rsidR="00854EAD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854EAD" w:rsidRPr="00854EAD">
        <w:rPr>
          <w:rFonts w:ascii="Times New Roman" w:hAnsi="Times New Roman" w:cs="Times New Roman"/>
          <w:sz w:val="20"/>
          <w:szCs w:val="20"/>
          <w:lang w:val="en-GB"/>
        </w:rPr>
        <w:t>756486</w:t>
      </w:r>
      <w:r w:rsidR="00854EAD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854EAD"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="00854EAD"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55620F" w:rsidRDefault="0055620F" w:rsidP="00854EAD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88029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94005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509314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75535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45559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36824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76016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74229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25838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47505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55482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3608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24388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35118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2035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34871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86739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071828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68382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24016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24037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12667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57838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20796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68513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92940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49947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66184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24912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22360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3042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73474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12071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lastRenderedPageBreak/>
        <w:t>N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35776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21191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62601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49137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23179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33636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81658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47852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33513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24006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51270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958044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59699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17647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16493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56484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76314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12076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89558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13670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08058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12816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03342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68812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93823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24008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13478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98444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22958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653687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31652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90335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13705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20676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82101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234148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00239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98265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63192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40863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46036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06846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26157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84081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947119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26934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48929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535324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75706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5331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017128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6.47732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97041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89961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06915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78510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53607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69151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59284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60133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43191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68046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049408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68095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49853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86402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98134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72956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39600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06013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56611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5125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12073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76534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5239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53994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90042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76133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39816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12827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43273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00027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18708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760469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93126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35184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76609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7.00501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63570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12807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16509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31591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287374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34845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58933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29509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23021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67503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08021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13599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64724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66997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79180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31255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38755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49192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15359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765649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59802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19309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75624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02823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75569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09002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54472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92018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48739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80729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27985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416129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95264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72578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77783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06875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22221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07066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24040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78677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23174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90198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89005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19372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37460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78644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87306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46668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68235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88983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84986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13892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41146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82207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57566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134879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6.85312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97409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11405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6.72812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33652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75897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7.04206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58423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04252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01125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60050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747187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65527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16118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21795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28399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83451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763979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77635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71156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74402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98251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26558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43788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39876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5.56478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43203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44247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18396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82602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lastRenderedPageBreak/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98766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22040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6.169016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60732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46425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6.304422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6.08613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4.38810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69095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6.928266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61599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490487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7.99892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07031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095997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09281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39462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065719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45439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26740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70895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96840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21804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70810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5.74802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63873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613753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6.51634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51069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821751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6.09488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1.14202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607208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7.523402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0.84050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2.567404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6.529310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526385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3.165644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16535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47151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992397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891099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2.961827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1.82885000</w:t>
      </w:r>
    </w:p>
    <w:p w:rsidR="0055620F" w:rsidRP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3.474581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673623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44006900</w:t>
      </w:r>
    </w:p>
    <w:p w:rsidR="0055620F" w:rsidRDefault="0055620F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290228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4.96580400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-0.88223600</w:t>
      </w:r>
    </w:p>
    <w:p w:rsidR="00854EAD" w:rsidRDefault="00854EAD" w:rsidP="0055620F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854EAD" w:rsidRPr="0055620F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Table S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2</w:t>
      </w: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enol tautomer of 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1a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)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854EAD" w:rsidRPr="0055620F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sz w:val="20"/>
          <w:szCs w:val="20"/>
          <w:lang w:val="en-GB"/>
        </w:rPr>
        <w:t>R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 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Pr="00854EAD">
        <w:rPr>
          <w:rFonts w:ascii="Times New Roman" w:hAnsi="Times New Roman" w:cs="Times New Roman"/>
          <w:sz w:val="20"/>
          <w:szCs w:val="20"/>
          <w:lang w:val="en-GB"/>
        </w:rPr>
        <w:t>-2066.341096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G = </w:t>
      </w:r>
      <w:r w:rsidRPr="00854EAD">
        <w:rPr>
          <w:rFonts w:ascii="Times New Roman" w:hAnsi="Times New Roman" w:cs="Times New Roman"/>
          <w:sz w:val="20"/>
          <w:szCs w:val="20"/>
          <w:lang w:val="en-GB"/>
        </w:rPr>
        <w:t>-2065.719506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854EAD" w:rsidRDefault="00854EAD" w:rsidP="00854EAD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61348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00451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776812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58857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74314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37154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50732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79771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45655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26971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62673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552971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13172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48562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56830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54386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90661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08841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35098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28500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56795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04263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62305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18431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65494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82445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66374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84077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25155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30118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57514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78686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023373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33680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16143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813885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53393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08018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672623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93403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41178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50979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26824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44852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202421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64529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02617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511451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72717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69292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73787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93834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06627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25374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24822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87272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96578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88891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21990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33085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95817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97706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017483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53301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85993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731803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20928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66002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500832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04876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76264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97221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59349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27739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374253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20394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88050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00943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69324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54918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07145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69858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64033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25739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6.49424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64891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35307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15366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62794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808865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64504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66368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570618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34597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76225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032205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21505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61989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38507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45538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80505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905378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99250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69979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28460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08528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82468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45818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44789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04132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60168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29655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19200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47695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66603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36085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21569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81318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55465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485923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6.94741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87980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72011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36732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55124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35169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30105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76746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793225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02519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70762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370461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00976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31436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44015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50346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90255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14124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72168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06306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16577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21915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66462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61561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74368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90755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17067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74270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24135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66650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95566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38235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21533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93400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94797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38907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23183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56298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58962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06439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88700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91422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53444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63850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34731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67550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42649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286212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13878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99095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67522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73707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83018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498183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6.91649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62251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61471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6.63495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98816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21724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7.09861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23764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535514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07153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51579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92817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63602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96748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53613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41879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66098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057791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59310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77635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87279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97119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27459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520635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27673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66694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403165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17505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32524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148031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71387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49841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73337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28677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63902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74561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5.89366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4.60463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207862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6.95121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84823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05606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7.91348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3.36093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0.60576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89845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08616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60976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52341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59419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33327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242098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33334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629331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5.86397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686727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185722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6.38069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89277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12514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6.04758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10990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814909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7.46627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860419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028916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6.078163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1.86979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519708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78481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45224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54995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210154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2.90837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559697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33114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603866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09978000</w:t>
      </w:r>
    </w:p>
    <w:p w:rsidR="00854EAD" w:rsidRP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025252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4.843880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1.73873700</w:t>
      </w:r>
    </w:p>
    <w:p w:rsid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54EA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3.537185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0.96102100</w:t>
      </w:r>
      <w:r w:rsidRPr="00854EAD">
        <w:rPr>
          <w:rFonts w:ascii="Times New Roman" w:hAnsi="Times New Roman" w:cs="Times New Roman"/>
          <w:sz w:val="20"/>
          <w:szCs w:val="20"/>
          <w:lang w:val="en-US"/>
        </w:rPr>
        <w:tab/>
        <w:t>-2.87803200</w:t>
      </w:r>
    </w:p>
    <w:p w:rsid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854EAD" w:rsidRPr="0055620F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Table S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3</w:t>
      </w: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proofErr w:type="spellStart"/>
      <w:r w:rsidR="00841F01">
        <w:rPr>
          <w:rFonts w:ascii="Times New Roman" w:hAnsi="Times New Roman" w:cs="Times New Roman"/>
          <w:sz w:val="20"/>
          <w:szCs w:val="20"/>
          <w:lang w:val="en-GB"/>
        </w:rPr>
        <w:t>Pb</w:t>
      </w:r>
      <w:proofErr w:type="spellEnd"/>
      <w:r w:rsidR="00841F01">
        <w:rPr>
          <w:rFonts w:ascii="Times New Roman" w:hAnsi="Times New Roman" w:cs="Times New Roman"/>
          <w:sz w:val="20"/>
          <w:szCs w:val="20"/>
          <w:lang w:val="en-GB"/>
        </w:rPr>
        <w:t>(</w:t>
      </w:r>
      <w:proofErr w:type="spellStart"/>
      <w:r w:rsidR="00841F01">
        <w:rPr>
          <w:rFonts w:ascii="Times New Roman" w:hAnsi="Times New Roman" w:cs="Times New Roman"/>
          <w:sz w:val="20"/>
          <w:szCs w:val="20"/>
          <w:lang w:val="en-GB"/>
        </w:rPr>
        <w:t>OAc</w:t>
      </w:r>
      <w:proofErr w:type="spellEnd"/>
      <w:r w:rsidR="00841F01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841F01" w:rsidRPr="00841F01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841F01">
        <w:rPr>
          <w:rFonts w:ascii="Times New Roman" w:hAnsi="Times New Roman" w:cs="Times New Roman"/>
          <w:sz w:val="20"/>
          <w:szCs w:val="20"/>
          <w:lang w:val="en-GB"/>
        </w:rPr>
        <w:t xml:space="preserve"> salt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of 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)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854EAD" w:rsidRPr="0055620F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sz w:val="20"/>
          <w:szCs w:val="20"/>
          <w:lang w:val="en-GB"/>
        </w:rPr>
        <w:t>R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841F01">
        <w:rPr>
          <w:rFonts w:ascii="Times New Roman" w:hAnsi="Times New Roman" w:cs="Times New Roman"/>
          <w:sz w:val="20"/>
          <w:szCs w:val="20"/>
          <w:lang w:val="en-GB"/>
        </w:rPr>
        <w:t>-LanL2DZ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="00841F01" w:rsidRPr="00841F01">
        <w:rPr>
          <w:rFonts w:ascii="Times New Roman" w:hAnsi="Times New Roman" w:cs="Times New Roman"/>
          <w:sz w:val="20"/>
          <w:szCs w:val="20"/>
          <w:lang w:val="en-GB"/>
        </w:rPr>
        <w:t>-2754.742924</w:t>
      </w:r>
      <w:r w:rsidR="00841F0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854EAD" w:rsidRDefault="00854EAD" w:rsidP="00854EAD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2731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31072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2484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940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3878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9640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7461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56010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2901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1037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0686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0245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2618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09405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85249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7821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33625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23721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0593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88589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7710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78366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9769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9652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6705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00000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008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5483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31769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1310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68715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1461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0219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86410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6697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4674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36227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2186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3248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92330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20016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7833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60958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927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6644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79950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02272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76268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88317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6530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7664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62683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02781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6498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79858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34734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4571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98094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90627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3830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07517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43711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21970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341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6294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29497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91225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38119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2522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05319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82610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0610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36476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78240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6028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93849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1941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0251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2018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5775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3049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9897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47629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1197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33620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53969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1062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80946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14905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5077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72847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7174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5494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35302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13725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29158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1521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20758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747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1498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8554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98402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91184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036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5783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83988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822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9403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95891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9796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2564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8.00636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48573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28603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50902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29017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34515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9.39119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5816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0322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0.09879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6999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1336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76903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30159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5664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44106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7881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7725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295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60877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3820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15566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32717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2718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8232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8937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30085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03981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86650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0582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95782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05876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1710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8600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8704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2645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37367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1726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8239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48398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31946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48479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80465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63459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91281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13307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67579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36823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7983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47697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22890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29718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01700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5387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21408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4366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3275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60744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00629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20146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96750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88535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73417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19981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62431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0917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73136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26147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89557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8.11565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30490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7579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lastRenderedPageBreak/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94185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5323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20582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56562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9897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2587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50226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19979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8434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57286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14510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04651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8847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8558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8246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9.07821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4103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7987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14639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28215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62413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0851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505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02792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975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25840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37786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9.9244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41991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17049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9.65283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3875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0922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1.16411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5212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0444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0985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2564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61929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1868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4929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03949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5224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0617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50273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7619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1924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75868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21737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9643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13076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9061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48997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19057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27287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0669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55240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1997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9798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66757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56231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30999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45378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81986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16183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71215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45959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2619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11440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45675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06794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2953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53743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93303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3628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20150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10680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50852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04906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82942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71660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01468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8318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23127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25982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34134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112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48110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8164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2911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33390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93794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79773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95196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1431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11061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83782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81948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5951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3871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4589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741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841F01"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43965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805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1886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34794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5180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7189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86983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2397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7526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69840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02605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70837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57006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722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60415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01179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89735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55668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13496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5014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26467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44045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7100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97204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96493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6943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65586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15952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19498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23544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52819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09773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04560900</w:t>
      </w:r>
    </w:p>
    <w:p w:rsidR="00854EAD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08266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55548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5686900</w:t>
      </w:r>
    </w:p>
    <w:p w:rsid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841F01" w:rsidRPr="0055620F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Table S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Pb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OAc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841F01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salt of the enol form of 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4</w:t>
      </w:r>
      <w:r w:rsidR="00AB4CEA">
        <w:rPr>
          <w:rFonts w:ascii="Times New Roman" w:hAnsi="Times New Roman" w:cs="Times New Roman"/>
          <w:b/>
          <w:sz w:val="20"/>
          <w:szCs w:val="20"/>
          <w:lang w:val="en-GB"/>
        </w:rPr>
        <w:t>a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)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841F01" w:rsidRPr="0055620F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sz w:val="20"/>
          <w:szCs w:val="20"/>
          <w:lang w:val="en-GB"/>
        </w:rPr>
        <w:t>R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</w:t>
      </w:r>
      <w:r>
        <w:rPr>
          <w:rFonts w:ascii="Times New Roman" w:hAnsi="Times New Roman" w:cs="Times New Roman"/>
          <w:sz w:val="20"/>
          <w:szCs w:val="20"/>
          <w:lang w:val="en-GB"/>
        </w:rPr>
        <w:t>-LanL2DZ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Pr="00841F01">
        <w:rPr>
          <w:rFonts w:ascii="Times New Roman" w:hAnsi="Times New Roman" w:cs="Times New Roman"/>
          <w:sz w:val="20"/>
          <w:szCs w:val="20"/>
          <w:lang w:val="en-GB"/>
        </w:rPr>
        <w:t>-2754.708955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841F01" w:rsidRDefault="00841F01" w:rsidP="00841F01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9102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6354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4296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80008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87571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5663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862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4064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3357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6973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9397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3301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280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22982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27685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49813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23365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29915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213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70277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9213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lastRenderedPageBreak/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73321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90047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2507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7972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03723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0569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44183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2459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1030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64443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5741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5207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96158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9189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5944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5403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6139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2589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83261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22060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5026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76535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65437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7732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98212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5691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7971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7996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6983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36924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59300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13382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1977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6689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40106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70179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15133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66077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4229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8232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38469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26719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3600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61155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18313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87742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57599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3934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95899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98989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0679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17787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7575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2486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07553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1714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78238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7256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19808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57956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9998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78299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7338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22771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77950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62896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89446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86573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63618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80825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0133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3501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50318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73375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6041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26273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02673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98526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1991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68840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34335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6.9668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4260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1826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90603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242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3570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8.05354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46827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2318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8.21090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01612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27736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9565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19973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68485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9.46989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296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5473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9.98048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0137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4347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1906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55894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7016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2453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78748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1497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9379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7758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63849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00615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20802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75398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015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02785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1606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4864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76017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24758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82354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05486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41777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5623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2785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84810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58501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63685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03653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23878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30829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33667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30354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61089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83955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79787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56179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3361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0010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52960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26986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7351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825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69442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91927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51518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84654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26809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01653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6844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97487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25110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12102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02465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83424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83241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86158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40569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44272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82555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73061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28918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13801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1393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94952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80121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66838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21663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3398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86685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89619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8.00947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78367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52129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lastRenderedPageBreak/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7.88930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42283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24363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9.29226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87365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32855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75767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5.28059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67813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2519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8412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23237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44103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69059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14730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0.1662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1078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65233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9.35510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81756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80915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1.05425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16269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48992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3850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64611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40322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23092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63113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39103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48286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11839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3695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9270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03373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37510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95928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35551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65145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60813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23241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9278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0776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56785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29896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52538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51051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4.05655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14622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5578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08362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72494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5658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72326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98994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2938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63748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5946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0317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583481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68468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539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79556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7.75718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01056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61591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48045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39168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7100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27490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5948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927967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18085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12654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97956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40285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13073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136389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6424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2248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0874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56995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08656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06860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85611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5671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975938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41063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6922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1644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731594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2.7600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3.261114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841F01"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55229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83063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26104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53417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30361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43892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94739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03166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5848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70230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1.70436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72227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58496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69906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0.22575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07182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3.361996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752356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291312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2.76308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539930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413465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816908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909203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993659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210830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1.83348500</w:t>
      </w:r>
    </w:p>
    <w:p w:rsidR="00841F01" w:rsidRPr="00841F01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01203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5.368083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05364300</w:t>
      </w:r>
    </w:p>
    <w:p w:rsidR="00854EAD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841F0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6.499127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4.93927100</w:t>
      </w:r>
      <w:r w:rsidRPr="00841F01">
        <w:rPr>
          <w:rFonts w:ascii="Times New Roman" w:hAnsi="Times New Roman" w:cs="Times New Roman"/>
          <w:sz w:val="20"/>
          <w:szCs w:val="20"/>
          <w:lang w:val="en-US"/>
        </w:rPr>
        <w:tab/>
        <w:t>-0.89990100</w:t>
      </w:r>
    </w:p>
    <w:p w:rsidR="00854EAD" w:rsidRDefault="00854EAD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841F01" w:rsidRPr="0055620F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5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Pb</w:t>
      </w:r>
      <w:r w:rsidR="00AB4CEA">
        <w:rPr>
          <w:rFonts w:ascii="Times New Roman" w:hAnsi="Times New Roman" w:cs="Times New Roman"/>
          <w:sz w:val="20"/>
          <w:szCs w:val="20"/>
          <w:lang w:val="en-GB"/>
        </w:rPr>
        <w:t>Cl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OAc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841F01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B4CEA">
        <w:rPr>
          <w:rFonts w:ascii="Times New Roman" w:hAnsi="Times New Roman" w:cs="Times New Roman"/>
          <w:sz w:val="20"/>
          <w:szCs w:val="20"/>
          <w:lang w:val="en-GB"/>
        </w:rPr>
        <w:t>anionic complex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of 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 w:rsidR="00AB4CEA">
        <w:rPr>
          <w:rFonts w:ascii="Times New Roman" w:hAnsi="Times New Roman" w:cs="Times New Roman"/>
          <w:b/>
          <w:sz w:val="20"/>
          <w:szCs w:val="20"/>
          <w:lang w:val="en-GB"/>
        </w:rPr>
        <w:t>5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)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841F01" w:rsidRPr="0055620F" w:rsidRDefault="00841F01" w:rsidP="00841F0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sz w:val="20"/>
          <w:szCs w:val="20"/>
          <w:lang w:val="en-GB"/>
        </w:rPr>
        <w:t>R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</w:t>
      </w:r>
      <w:r>
        <w:rPr>
          <w:rFonts w:ascii="Times New Roman" w:hAnsi="Times New Roman" w:cs="Times New Roman"/>
          <w:sz w:val="20"/>
          <w:szCs w:val="20"/>
          <w:lang w:val="en-GB"/>
        </w:rPr>
        <w:t>-LanL2DZ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="00AB4CEA" w:rsidRPr="00AB4CEA">
        <w:rPr>
          <w:rFonts w:ascii="Times New Roman" w:hAnsi="Times New Roman" w:cs="Times New Roman"/>
          <w:sz w:val="20"/>
          <w:szCs w:val="20"/>
          <w:lang w:val="en-GB"/>
        </w:rPr>
        <w:t>-2769</w:t>
      </w:r>
      <w:r w:rsidR="00AB4CEA">
        <w:rPr>
          <w:rFonts w:ascii="Times New Roman" w:hAnsi="Times New Roman" w:cs="Times New Roman"/>
          <w:sz w:val="20"/>
          <w:szCs w:val="20"/>
          <w:lang w:val="en-GB"/>
        </w:rPr>
        <w:t>.853838</w:t>
      </w:r>
      <w:r w:rsidR="00AB4CEA" w:rsidRPr="00AB4CEA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A37FB7">
        <w:rPr>
          <w:rFonts w:ascii="Times New Roman" w:hAnsi="Times New Roman" w:cs="Times New Roman"/>
          <w:sz w:val="20"/>
          <w:szCs w:val="20"/>
          <w:lang w:val="en-GB"/>
        </w:rPr>
        <w:t>, G = -</w:t>
      </w:r>
      <w:r w:rsidR="00A37FB7" w:rsidRPr="00A37FB7">
        <w:rPr>
          <w:rFonts w:ascii="Times New Roman" w:hAnsi="Times New Roman" w:cs="Times New Roman"/>
          <w:sz w:val="20"/>
          <w:szCs w:val="20"/>
          <w:lang w:val="en-GB"/>
        </w:rPr>
        <w:t>2768</w:t>
      </w:r>
      <w:r w:rsidR="00A37FB7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A37FB7" w:rsidRPr="00A37FB7">
        <w:rPr>
          <w:rFonts w:ascii="Times New Roman" w:hAnsi="Times New Roman" w:cs="Times New Roman"/>
          <w:sz w:val="20"/>
          <w:szCs w:val="20"/>
          <w:lang w:val="en-GB"/>
        </w:rPr>
        <w:t>741445</w:t>
      </w:r>
    </w:p>
    <w:p w:rsidR="00841F01" w:rsidRDefault="00841F01" w:rsidP="00841F01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88764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6865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03645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40408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9135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15859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63100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64199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055236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76500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13466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06751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7.00127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0080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84503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24981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97987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52366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7.70273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45573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61046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AB4CEA"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35644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73896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3726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63776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08366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5545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15074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26165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96245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34356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51286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50782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70734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49814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64284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11433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73627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52619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74195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28752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93415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72007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34606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95357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34868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07696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04666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30034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73636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89804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69200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60040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13733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89003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96334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58629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7.68106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65920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27314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10633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49526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13397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7.28957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65392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83755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l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15386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59468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99303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6878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23667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33792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51349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77046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219386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29924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49588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9189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9470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5452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1790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4411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14877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63085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72161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31136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3000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40461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81699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078777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95956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95804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261497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83600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01691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6593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66380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32001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04341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87272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51768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29585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13681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64709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33168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68167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54428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38703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05715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24235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16831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91301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75142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2691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10227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00000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64927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35775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01334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05827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79336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09768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10444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90815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41469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39860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29796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82184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32024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24352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37887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25003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00860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63290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63200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6.08666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48925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9181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6.18772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93433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48197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43586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83369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55401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6.24131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80517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3091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15670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07590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07447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7.19386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62375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88996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7.46083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69050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72015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96269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17181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981666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98894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6666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02948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7.66766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97393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05193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4569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44812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80018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44157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99285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47446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7.15836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4800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105677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08264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00592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02239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8.23928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1268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07238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8.36847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29616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4240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68937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33428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84748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9.67188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2895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15250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0.31183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63945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345476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46760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29975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06165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42964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3.70275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7662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2604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49679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59367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24121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31717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09810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93412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93373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08289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lastRenderedPageBreak/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42591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84894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5185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44751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10626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07422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13410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63771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73308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71983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81763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417479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62966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25455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48529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91902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55597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89563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28366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61199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50000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17173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54818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61430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83264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07109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05907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24577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51860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27620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62178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03701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5281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8.16964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06372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45451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7.29013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77058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719577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7.91291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43221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68622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8.21114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47584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05054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13653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52274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28841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77479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6.03414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70302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62088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7.21058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04587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8.01340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99361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62494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8.20022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77456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11509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9.44799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18530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01897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40371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37110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04437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12551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67893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5.51583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76027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19743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4.995398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0.27002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19201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64981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9.79915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41560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904147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1.38524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74996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22609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34968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07880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222520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315629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18218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67181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56669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28424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124162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5500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16590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3.41927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308601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43710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82006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986648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27970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4.980191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22634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52609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251625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659037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1.66535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5.273266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17461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086425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567483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724520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02094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17938400</w:t>
      </w:r>
    </w:p>
    <w:p w:rsidR="00AB4CEA" w:rsidRPr="00AB4CEA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2.544692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1.82307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71841200</w:t>
      </w:r>
    </w:p>
    <w:p w:rsidR="00854EAD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AB4CEA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0.852546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2.65340300</w:t>
      </w:r>
      <w:r w:rsidRPr="00AB4CEA">
        <w:rPr>
          <w:rFonts w:ascii="Times New Roman" w:hAnsi="Times New Roman" w:cs="Times New Roman"/>
          <w:sz w:val="20"/>
          <w:szCs w:val="20"/>
          <w:lang w:val="en-US"/>
        </w:rPr>
        <w:tab/>
        <w:t>-0.68331200</w:t>
      </w:r>
    </w:p>
    <w:p w:rsidR="00841F01" w:rsidRDefault="00841F01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AB4CEA" w:rsidRPr="0055620F" w:rsidRDefault="00AB4CEA" w:rsidP="00AB4CEA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6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r w:rsidR="00A859C2">
        <w:rPr>
          <w:rFonts w:ascii="Times New Roman" w:hAnsi="Times New Roman" w:cs="Times New Roman"/>
          <w:sz w:val="20"/>
          <w:szCs w:val="20"/>
          <w:lang w:val="en-GB"/>
        </w:rPr>
        <w:t xml:space="preserve">carboxyl radical intermediate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of 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 w:rsidR="00A859C2">
        <w:rPr>
          <w:rFonts w:ascii="Times New Roman" w:hAnsi="Times New Roman" w:cs="Times New Roman"/>
          <w:b/>
          <w:sz w:val="20"/>
          <w:szCs w:val="20"/>
          <w:lang w:val="en-GB"/>
        </w:rPr>
        <w:t>6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)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AB4CEA" w:rsidRPr="0055620F" w:rsidRDefault="00BD4999" w:rsidP="00AB4CEA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>U</w:t>
      </w:r>
      <w:r w:rsidR="00AB4CEA" w:rsidRPr="0055620F">
        <w:rPr>
          <w:rFonts w:ascii="Times New Roman" w:hAnsi="Times New Roman" w:cs="Times New Roman"/>
          <w:sz w:val="20"/>
          <w:szCs w:val="20"/>
          <w:lang w:val="en-GB"/>
        </w:rPr>
        <w:t>B3LYP/6-31G(</w:t>
      </w:r>
      <w:proofErr w:type="spellStart"/>
      <w:proofErr w:type="gramStart"/>
      <w:r w:rsidR="00AB4CEA"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="00AB4CEA" w:rsidRPr="0055620F">
        <w:rPr>
          <w:rFonts w:ascii="Times New Roman" w:hAnsi="Times New Roman" w:cs="Times New Roman"/>
          <w:sz w:val="20"/>
          <w:szCs w:val="20"/>
          <w:lang w:val="en-GB"/>
        </w:rPr>
        <w:t>) E</w:t>
      </w:r>
      <w:r w:rsidR="00AB4CEA"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="00A859C2" w:rsidRPr="00A859C2">
        <w:rPr>
          <w:rFonts w:ascii="Times New Roman" w:hAnsi="Times New Roman" w:cs="Times New Roman"/>
          <w:sz w:val="20"/>
          <w:szCs w:val="20"/>
          <w:lang w:val="en-GB"/>
        </w:rPr>
        <w:t>-2065.72182</w:t>
      </w:r>
      <w:r w:rsidR="00A37FB7">
        <w:rPr>
          <w:rFonts w:ascii="Times New Roman" w:hAnsi="Times New Roman" w:cs="Times New Roman"/>
          <w:sz w:val="20"/>
          <w:szCs w:val="20"/>
          <w:lang w:val="en-GB"/>
        </w:rPr>
        <w:t>3</w:t>
      </w:r>
      <w:r w:rsidR="00A859C2" w:rsidRPr="00A859C2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AB4CEA"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="00AB4CEA"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C94BA9">
        <w:rPr>
          <w:rFonts w:ascii="Times New Roman" w:hAnsi="Times New Roman" w:cs="Times New Roman"/>
          <w:sz w:val="20"/>
          <w:szCs w:val="20"/>
          <w:lang w:val="en-GB"/>
        </w:rPr>
        <w:t xml:space="preserve">, G = </w:t>
      </w:r>
      <w:r w:rsidR="00C94BA9" w:rsidRPr="00C94BA9">
        <w:rPr>
          <w:rFonts w:ascii="Times New Roman" w:hAnsi="Times New Roman" w:cs="Times New Roman"/>
          <w:sz w:val="20"/>
          <w:szCs w:val="20"/>
          <w:lang w:val="en-GB"/>
        </w:rPr>
        <w:t>-2065</w:t>
      </w:r>
      <w:r w:rsidR="00C94BA9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C94BA9" w:rsidRPr="00C94BA9">
        <w:rPr>
          <w:rFonts w:ascii="Times New Roman" w:hAnsi="Times New Roman" w:cs="Times New Roman"/>
          <w:sz w:val="20"/>
          <w:szCs w:val="20"/>
          <w:lang w:val="en-GB"/>
        </w:rPr>
        <w:t>113231</w:t>
      </w:r>
      <w:r w:rsidR="00C94BA9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C94BA9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="00C94BA9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AB4CEA" w:rsidRDefault="00AB4CEA" w:rsidP="00AB4CEA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86123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92977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38410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72138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53947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46899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75273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72400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148670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42796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53334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343102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21685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37199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39316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37179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85712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0506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72870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22158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101819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7175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55881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14254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68310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93607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44491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68547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25612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28707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50628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73115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06817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36495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23151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58222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52914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20993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39802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83264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47957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379250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25934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53734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92533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61572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17262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18597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71017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75073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04723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89429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12910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13134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16095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02415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713419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91711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27371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07013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94415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21630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69112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50685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88168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02069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19689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80478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27210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01813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96618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65404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45498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45102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07932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23563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86904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86832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55431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48571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41221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73776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48191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3411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6.49422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92944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902799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11966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79036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54493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66334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61670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53914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41019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71576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954819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95901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48091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77173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35222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75994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22093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03224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58982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38403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08873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79043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40521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51402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93567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67718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37082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16729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31815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45976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22935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57795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90614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38346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672889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6.97386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67005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05705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22736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25643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8182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29986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64825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01601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74566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60217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08660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13721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58951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74308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80725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32232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441572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49802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08645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88516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64938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18930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78002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19499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73018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97258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72035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93783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47723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78955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31381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34957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91358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69862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849969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99841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20642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10683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18736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78376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24120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07499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87850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11755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54215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73651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69138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51461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65944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896752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90092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12631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41581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80162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61072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18489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6.88447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92287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135444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6.74436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27199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74418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7.04170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55518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2946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06050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61955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760270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70184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16833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23166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34513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83962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2.760005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75369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73879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615860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94554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31468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31757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37062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5.60460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320822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87515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23939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60276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47992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23526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6.06085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12778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52932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6.07803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6.06415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4.41225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354180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lastRenderedPageBreak/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6.89108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65971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443570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7.96932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10036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02287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05673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46469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00149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25775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478514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89583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681103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021448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840581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49977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98169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1.948346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6.08058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07493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261092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5.51054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78521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863523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7.09620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1.437676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10703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6.08903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99742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3.753147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21512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453829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0.79054800</w:t>
      </w:r>
    </w:p>
    <w:p w:rsidR="00C94BA9" w:rsidRP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462097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266240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-2.01192000</w:t>
      </w:r>
    </w:p>
    <w:p w:rsidR="00841F01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C94BA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3.926961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4.02103500</w:t>
      </w:r>
      <w:r w:rsidRPr="00C94BA9">
        <w:rPr>
          <w:rFonts w:ascii="Times New Roman" w:hAnsi="Times New Roman" w:cs="Times New Roman"/>
          <w:sz w:val="20"/>
          <w:szCs w:val="20"/>
          <w:lang w:val="en-US"/>
        </w:rPr>
        <w:tab/>
        <w:t>0.06149700</w:t>
      </w:r>
    </w:p>
    <w:p w:rsidR="00C94BA9" w:rsidRDefault="00C94BA9" w:rsidP="00C94BA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AB641E" w:rsidRPr="0055620F" w:rsidRDefault="00AB641E" w:rsidP="00AB641E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</w:t>
      </w:r>
      <w:r w:rsidR="00BD4999">
        <w:rPr>
          <w:rFonts w:ascii="Times New Roman" w:hAnsi="Times New Roman" w:cs="Times New Roman"/>
          <w:b/>
          <w:sz w:val="20"/>
          <w:szCs w:val="20"/>
          <w:lang w:val="en-GB"/>
        </w:rPr>
        <w:t>7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carboxyl radical intermediate of the </w:t>
      </w:r>
      <w:r w:rsidR="009D2124">
        <w:rPr>
          <w:rFonts w:ascii="Times New Roman" w:hAnsi="Times New Roman" w:cs="Times New Roman"/>
          <w:sz w:val="20"/>
          <w:szCs w:val="20"/>
          <w:lang w:val="en-GB"/>
        </w:rPr>
        <w:t xml:space="preserve">enol form of 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6</w:t>
      </w:r>
      <w:r w:rsidR="009D2124">
        <w:rPr>
          <w:rFonts w:ascii="Times New Roman" w:hAnsi="Times New Roman" w:cs="Times New Roman"/>
          <w:b/>
          <w:sz w:val="20"/>
          <w:szCs w:val="20"/>
          <w:lang w:val="en-GB"/>
        </w:rPr>
        <w:t>a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)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AB641E" w:rsidRPr="0055620F" w:rsidRDefault="00BD4999" w:rsidP="00AB641E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>U</w:t>
      </w:r>
      <w:r w:rsidR="00AB641E" w:rsidRPr="0055620F">
        <w:rPr>
          <w:rFonts w:ascii="Times New Roman" w:hAnsi="Times New Roman" w:cs="Times New Roman"/>
          <w:sz w:val="20"/>
          <w:szCs w:val="20"/>
          <w:lang w:val="en-GB"/>
        </w:rPr>
        <w:t>B3LYP/6-31G(</w:t>
      </w:r>
      <w:proofErr w:type="spellStart"/>
      <w:proofErr w:type="gramStart"/>
      <w:r w:rsidR="00AB641E"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="00AB641E" w:rsidRPr="0055620F">
        <w:rPr>
          <w:rFonts w:ascii="Times New Roman" w:hAnsi="Times New Roman" w:cs="Times New Roman"/>
          <w:sz w:val="20"/>
          <w:szCs w:val="20"/>
          <w:lang w:val="en-GB"/>
        </w:rPr>
        <w:t>) E</w:t>
      </w:r>
      <w:r w:rsidR="00AB641E"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="009D2124" w:rsidRPr="009D2124">
        <w:rPr>
          <w:rFonts w:ascii="Times New Roman" w:hAnsi="Times New Roman" w:cs="Times New Roman"/>
          <w:sz w:val="20"/>
          <w:szCs w:val="20"/>
          <w:lang w:val="en-GB"/>
        </w:rPr>
        <w:t>-2065.690960</w:t>
      </w:r>
      <w:r w:rsidR="009D2124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AB641E"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="00AB641E"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AB641E" w:rsidRDefault="00AB641E" w:rsidP="00AB641E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88769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74419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903400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54135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26777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16292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81761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58040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60424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42810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38171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71451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13814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16084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853492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0251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75953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269990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81810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07900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64590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10066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45266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4143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54029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13995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60246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59268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22882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03189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50680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64730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259858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23566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39445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63520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35776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36318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179183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78315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53188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19427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05438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75904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525083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38328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49971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54974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63322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37125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34819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92787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17553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037420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06917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17546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49066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14324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43067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46014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66576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12325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92901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58393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29208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86664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25051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94112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203493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99361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16879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49845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27767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63853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76290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46570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93763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8672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89759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47261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33905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85554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3104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08693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6.46940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24544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74640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92709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05100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20575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83880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63287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09188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65964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73537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4207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45038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34482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05650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75484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52361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76749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20888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52368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18010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23519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81609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28480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74198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86839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24352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68474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5.23118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43277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11567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59057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15919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6.15062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25255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19908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7.17948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56569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71661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09231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47018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11094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67109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42414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23083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88578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50981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360722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65848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30810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11602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30173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44671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714793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39151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29307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205230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05156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35217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59846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68128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30536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88736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068792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51332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438393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63636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62978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92668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68322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35694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70879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89878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85979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18733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17727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28391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73541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53265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29437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31727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5.32233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89876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560472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68258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23682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06192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5.92522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8801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24691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6.79831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27881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87943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6.75745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69119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64797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7.04260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82225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08709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88038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83168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43784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54651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50905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92706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09022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6.12341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2.35337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09713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5.69372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368410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26928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5.58214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384430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70367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5.61612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361772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60461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54126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38479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23028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48793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790860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80053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24012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324908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6.36068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4.20815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27841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7.042895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63711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261086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8.19495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93864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63223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02757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17184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797822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25726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47768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05711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72343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47092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78893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54390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29551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365879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6.30935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70630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65685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6.427064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40671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611623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7.27730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0.72536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155184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5.820903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1.68351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702927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23908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290671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374875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198148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971956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2.41750100</w:t>
      </w:r>
    </w:p>
    <w:p w:rsidR="009D2124" w:rsidRPr="009D2124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24153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3.032777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0.64821600</w:t>
      </w:r>
    </w:p>
    <w:p w:rsidR="00AB641E" w:rsidRDefault="009D2124" w:rsidP="009D2124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9D2124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4.413099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1.81498000</w:t>
      </w:r>
      <w:r w:rsidRPr="009D2124">
        <w:rPr>
          <w:rFonts w:ascii="Times New Roman" w:hAnsi="Times New Roman" w:cs="Times New Roman"/>
          <w:sz w:val="20"/>
          <w:szCs w:val="20"/>
          <w:lang w:val="en-US"/>
        </w:rPr>
        <w:tab/>
        <w:t>-3.37914000</w:t>
      </w:r>
    </w:p>
    <w:p w:rsidR="009D2124" w:rsidRDefault="009D2124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BD4999" w:rsidRPr="0055620F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8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carboxyl cation intermediate of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(</w:t>
      </w:r>
      <w:r w:rsidRPr="00DF0AD0">
        <w:rPr>
          <w:rFonts w:ascii="Times New Roman" w:hAnsi="Times New Roman" w:cs="Times New Roman"/>
          <w:b/>
          <w:sz w:val="20"/>
          <w:szCs w:val="20"/>
          <w:lang w:val="en-GB"/>
        </w:rPr>
        <w:t>10</w:t>
      </w:r>
      <w:r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BD4999" w:rsidRPr="0055620F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sz w:val="20"/>
          <w:szCs w:val="20"/>
          <w:lang w:val="en-GB"/>
        </w:rPr>
        <w:t>R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-2065.</w:t>
      </w:r>
      <w:r w:rsidRPr="00A859C2">
        <w:rPr>
          <w:rFonts w:ascii="Times New Roman" w:hAnsi="Times New Roman" w:cs="Times New Roman"/>
          <w:sz w:val="20"/>
          <w:szCs w:val="20"/>
          <w:lang w:val="en-GB"/>
        </w:rPr>
        <w:t>511562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>a.u.</w:t>
      </w:r>
      <w:r w:rsidR="00A37FB7">
        <w:rPr>
          <w:rFonts w:ascii="Times New Roman" w:hAnsi="Times New Roman" w:cs="Times New Roman"/>
          <w:sz w:val="20"/>
          <w:szCs w:val="20"/>
          <w:lang w:val="en-GB"/>
        </w:rPr>
        <w:t xml:space="preserve">, G = </w:t>
      </w:r>
      <w:r w:rsidR="00A37FB7" w:rsidRPr="00A37FB7">
        <w:rPr>
          <w:rFonts w:ascii="Times New Roman" w:hAnsi="Times New Roman" w:cs="Times New Roman"/>
          <w:sz w:val="20"/>
          <w:szCs w:val="20"/>
          <w:lang w:val="en-GB"/>
        </w:rPr>
        <w:t>-2064</w:t>
      </w:r>
      <w:r w:rsidR="00A37FB7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A37FB7" w:rsidRPr="00A37FB7">
        <w:rPr>
          <w:rFonts w:ascii="Times New Roman" w:hAnsi="Times New Roman" w:cs="Times New Roman"/>
          <w:sz w:val="20"/>
          <w:szCs w:val="20"/>
          <w:lang w:val="en-GB"/>
        </w:rPr>
        <w:t>900829</w:t>
      </w:r>
    </w:p>
    <w:p w:rsidR="00BD4999" w:rsidRDefault="00BD4999" w:rsidP="00BD4999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86170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88843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51933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70589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49073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67162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76113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6905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25809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43724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48154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381321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21745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34975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44446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33580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82058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01036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73318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18840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28327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07923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52444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104746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67631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00574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39304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66314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25045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29549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51244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71470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02108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39087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29295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542543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54149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24214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19288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80082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49855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37631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2840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66528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708933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64152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31608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84231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74719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57236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31475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86161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12207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117403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14074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04110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67713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88427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38816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79011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00334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58985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31883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58716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58832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12986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14981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82189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21484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99265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98691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57627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43764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46327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05345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21405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93374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68194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66902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00638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58935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69894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48855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02428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6.47371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93975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77418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14864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77294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53629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61795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65825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49657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3937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78163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74118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03043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90798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09224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53958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23225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25777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0007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60058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38412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02454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84059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40632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49507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96880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59768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34957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5.26042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96162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69293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52376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66270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5.89248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38226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63820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6.90770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66346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14136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25446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25742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095056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26071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56591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19652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7530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57446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24331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18734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59862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571796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76321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31821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45078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50489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16485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69875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66590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25887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287733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21580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56020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36479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76548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67988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78852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77334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45572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94017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98552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06699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37200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04354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66012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89196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27228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26077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778530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17035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57378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10985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61106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50750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74802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5.48851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6784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837269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85802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14331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41814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5.76787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60287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10178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6.87016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92288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03371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6.74819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24912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58037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6.99020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60251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13214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09896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59176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78688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76141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14776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192135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37331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82033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2.75587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76329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5.76116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18350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lastRenderedPageBreak/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89183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5.50366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92684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3511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5.69171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95620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05301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54508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80237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74067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40418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6.18368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42412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80587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6.030746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6.09891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38281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265844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6.76428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68926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59679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7.91666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06128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147073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09091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45122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33488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4.06049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265525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14046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35921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353921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917931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25355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78095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423632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68004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0.68397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800363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006993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26406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433936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6.68315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1.10576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3.821638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5.689039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35790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4.125917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178988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387456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1.04209600</w:t>
      </w:r>
    </w:p>
    <w:p w:rsidR="00BD4999" w:rsidRPr="00DF0AD0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270084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214767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2.28110100</w:t>
      </w:r>
    </w:p>
    <w:p w:rsid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DF0AD0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985440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3.89981200</w:t>
      </w:r>
      <w:r w:rsidRPr="00DF0AD0">
        <w:rPr>
          <w:rFonts w:ascii="Times New Roman" w:hAnsi="Times New Roman" w:cs="Times New Roman"/>
          <w:sz w:val="20"/>
          <w:szCs w:val="20"/>
          <w:lang w:val="en-US"/>
        </w:rPr>
        <w:tab/>
        <w:t>-0.24659400</w:t>
      </w:r>
    </w:p>
    <w:p w:rsid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A859C2" w:rsidRPr="0055620F" w:rsidRDefault="00A859C2" w:rsidP="00A859C2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</w:t>
      </w:r>
      <w:r w:rsidR="00BD4999">
        <w:rPr>
          <w:rFonts w:ascii="Times New Roman" w:hAnsi="Times New Roman" w:cs="Times New Roman"/>
          <w:b/>
          <w:sz w:val="20"/>
          <w:szCs w:val="20"/>
          <w:lang w:val="en-GB"/>
        </w:rPr>
        <w:t>9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carboxyl cation intermediate of the </w:t>
      </w:r>
      <w:r w:rsidR="00BD4999">
        <w:rPr>
          <w:rFonts w:ascii="Times New Roman" w:hAnsi="Times New Roman" w:cs="Times New Roman"/>
          <w:sz w:val="20"/>
          <w:szCs w:val="20"/>
          <w:lang w:val="en-GB"/>
        </w:rPr>
        <w:t xml:space="preserve">enol form of the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dimethyl </w:t>
      </w:r>
      <w:r w:rsidR="004E0B95">
        <w:rPr>
          <w:rFonts w:ascii="Times New Roman" w:hAnsi="Times New Roman" w:cs="Times New Roman"/>
          <w:sz w:val="20"/>
          <w:szCs w:val="20"/>
          <w:lang w:val="en-GB"/>
        </w:rPr>
        <w:t xml:space="preserve">ester of 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chlorin </w:t>
      </w:r>
      <w:r w:rsidR="004E0B95" w:rsidRPr="004E0B95">
        <w:rPr>
          <w:rFonts w:ascii="Times New Roman" w:hAnsi="Times New Roman" w:cs="Times New Roman"/>
          <w:i/>
          <w:sz w:val="20"/>
          <w:szCs w:val="20"/>
          <w:lang w:val="en-GB"/>
        </w:rPr>
        <w:t>e</w:t>
      </w:r>
      <w:r w:rsidR="004E0B95" w:rsidRPr="004E0B95">
        <w:rPr>
          <w:rFonts w:ascii="Times New Roman" w:hAnsi="Times New Roman" w:cs="Times New Roman"/>
          <w:i/>
          <w:sz w:val="20"/>
          <w:szCs w:val="20"/>
          <w:vertAlign w:val="subscript"/>
          <w:lang w:val="en-GB"/>
        </w:rPr>
        <w:t>6</w:t>
      </w:r>
      <w:r w:rsidR="004E0B95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BD4999">
        <w:rPr>
          <w:rFonts w:ascii="Times New Roman" w:hAnsi="Times New Roman" w:cs="Times New Roman"/>
          <w:sz w:val="20"/>
          <w:szCs w:val="20"/>
          <w:lang w:val="en-GB"/>
        </w:rPr>
        <w:t>(</w:t>
      </w:r>
      <w:r w:rsidR="00BD4999" w:rsidRPr="00BD4999">
        <w:rPr>
          <w:rFonts w:ascii="Times New Roman" w:hAnsi="Times New Roman" w:cs="Times New Roman"/>
          <w:b/>
          <w:sz w:val="20"/>
          <w:szCs w:val="20"/>
          <w:lang w:val="en-GB"/>
        </w:rPr>
        <w:t>10a</w:t>
      </w:r>
      <w:r w:rsidR="00BD4999"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A859C2" w:rsidRPr="0055620F" w:rsidRDefault="00A859C2" w:rsidP="00A859C2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sz w:val="20"/>
          <w:szCs w:val="20"/>
          <w:lang w:val="en-GB"/>
        </w:rPr>
        <w:t>R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="00BD4999" w:rsidRPr="00BD4999">
        <w:rPr>
          <w:rFonts w:ascii="Times New Roman" w:hAnsi="Times New Roman" w:cs="Times New Roman"/>
          <w:sz w:val="20"/>
          <w:szCs w:val="20"/>
          <w:lang w:val="en-GB"/>
        </w:rPr>
        <w:t>-2065.498443</w:t>
      </w:r>
      <w:r w:rsidR="00BD4999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A859C2" w:rsidRDefault="00A859C2" w:rsidP="00A859C2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18027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15016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984359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93078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62736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99057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28292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17588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65232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44702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92037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89529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87519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42852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11841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1433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57140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408765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56403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64363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56890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16376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21312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50874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26463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52064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31114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21798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22901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217743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62201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57506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54376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01796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72441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27866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08178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37502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64935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49098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68469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15931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25919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84694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53394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03782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45716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03224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57855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54454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86746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76244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33067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232455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72524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47062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073865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49728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34834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78931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32381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83386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402618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86938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75326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62761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10459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24862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20466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74670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56041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11619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80720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96348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68779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76112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78277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42724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22829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8957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835618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83282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1898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20426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6.22482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79795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060918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63811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44491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52354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95971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50175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5688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03590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44727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461813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43966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46771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67985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53764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39337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84385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31287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24687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103943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26869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76000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1947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99792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51674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9075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22697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89462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79613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97180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26707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90459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6.42618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76170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057183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7.23933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14911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93130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25443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14836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491755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63428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81344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46486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02909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10759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26500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14872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31051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16258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95059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81850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15822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98722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57488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119813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75252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25178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68615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78959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87061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21608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55001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28024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34300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27285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5.23034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77506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37947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76252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68723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53731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5.54997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65682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81155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05856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77666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70636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42436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40753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77263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30958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31430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04902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44121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56299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5.91408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09461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207428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6.45484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86503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08418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6.66556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38831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85582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6.74219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33168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907098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67364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13400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937053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42286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03266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16470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69393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6.53621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57481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93216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5.11008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829533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62562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5.53631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14357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5.26960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5.19348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679455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77531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81393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87877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45380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22659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84439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7.04177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40158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752942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6.83938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53998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58011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6.88083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41465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64505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8.29345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40027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97689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36946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0.25796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420288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539503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82745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40282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94743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99615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250075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68768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88930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01216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53638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69928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177244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47757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056869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295147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6.535084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10244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326326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5.201918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17024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4.070850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67462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2.352596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264638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95973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436297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1.81014100</w:t>
      </w:r>
    </w:p>
    <w:p w:rsidR="00BD4999" w:rsidRP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4.457402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1.417320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0.92834100</w:t>
      </w:r>
    </w:p>
    <w:p w:rsidR="00A859C2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BD4999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3.521705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3.70689100</w:t>
      </w:r>
      <w:r w:rsidRPr="00BD4999">
        <w:rPr>
          <w:rFonts w:ascii="Times New Roman" w:hAnsi="Times New Roman" w:cs="Times New Roman"/>
          <w:sz w:val="20"/>
          <w:szCs w:val="20"/>
          <w:lang w:val="en-US"/>
        </w:rPr>
        <w:tab/>
        <w:t>-2.59006900</w:t>
      </w:r>
    </w:p>
    <w:p w:rsidR="00BD4999" w:rsidRDefault="00BD4999" w:rsidP="00BD4999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DF0AD0" w:rsidRPr="0055620F" w:rsidRDefault="00DF0AD0" w:rsidP="00DF0AD0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</w:t>
      </w:r>
      <w:r w:rsidR="00BD4999">
        <w:rPr>
          <w:rFonts w:ascii="Times New Roman" w:hAnsi="Times New Roman" w:cs="Times New Roman"/>
          <w:b/>
          <w:sz w:val="20"/>
          <w:szCs w:val="20"/>
          <w:lang w:val="en-GB"/>
        </w:rPr>
        <w:t>10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proofErr w:type="spellStart"/>
      <w:r w:rsidR="00BD4999" w:rsidRPr="00BD4999">
        <w:rPr>
          <w:rFonts w:ascii="Times New Roman" w:hAnsi="Times New Roman" w:cs="Times New Roman"/>
          <w:sz w:val="20"/>
          <w:szCs w:val="20"/>
          <w:lang w:val="en-GB"/>
        </w:rPr>
        <w:t>Pb</w:t>
      </w:r>
      <w:proofErr w:type="spellEnd"/>
      <w:r w:rsidR="00BD4999" w:rsidRPr="00BD4999">
        <w:rPr>
          <w:rFonts w:ascii="Times New Roman" w:hAnsi="Times New Roman" w:cs="Times New Roman"/>
          <w:sz w:val="20"/>
          <w:szCs w:val="20"/>
          <w:lang w:val="en-GB"/>
        </w:rPr>
        <w:t>(</w:t>
      </w:r>
      <w:proofErr w:type="spellStart"/>
      <w:r w:rsidR="00BD4999" w:rsidRPr="00BD4999">
        <w:rPr>
          <w:rFonts w:ascii="Times New Roman" w:hAnsi="Times New Roman" w:cs="Times New Roman"/>
          <w:sz w:val="20"/>
          <w:szCs w:val="20"/>
          <w:lang w:val="en-GB"/>
        </w:rPr>
        <w:t>OAc</w:t>
      </w:r>
      <w:proofErr w:type="spellEnd"/>
      <w:r w:rsidR="00BD4999" w:rsidRPr="00BD4999">
        <w:rPr>
          <w:rFonts w:ascii="Times New Roman" w:hAnsi="Times New Roman" w:cs="Times New Roman"/>
          <w:sz w:val="20"/>
          <w:szCs w:val="20"/>
          <w:lang w:val="en-GB"/>
        </w:rPr>
        <w:t>)</w:t>
      </w:r>
      <w:r w:rsidR="00BD4999" w:rsidRPr="00BD4999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="00BD4999" w:rsidRPr="00BD4999">
        <w:rPr>
          <w:rFonts w:ascii="Times New Roman" w:hAnsi="Times New Roman" w:cs="Times New Roman"/>
          <w:sz w:val="20"/>
          <w:szCs w:val="20"/>
          <w:lang w:val="en-GB"/>
        </w:rPr>
        <w:t xml:space="preserve"> radical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intermediate 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DF0AD0" w:rsidRPr="0055620F" w:rsidRDefault="00BD4999" w:rsidP="00DF0AD0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>U</w:t>
      </w:r>
      <w:r w:rsidR="00DF0AD0" w:rsidRPr="0055620F">
        <w:rPr>
          <w:rFonts w:ascii="Times New Roman" w:hAnsi="Times New Roman" w:cs="Times New Roman"/>
          <w:sz w:val="20"/>
          <w:szCs w:val="20"/>
          <w:lang w:val="en-GB"/>
        </w:rPr>
        <w:t>B3LYP/6-31G(</w:t>
      </w:r>
      <w:proofErr w:type="spellStart"/>
      <w:proofErr w:type="gramStart"/>
      <w:r w:rsidR="00DF0AD0"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="00DF0AD0" w:rsidRPr="0055620F">
        <w:rPr>
          <w:rFonts w:ascii="Times New Roman" w:hAnsi="Times New Roman" w:cs="Times New Roman"/>
          <w:sz w:val="20"/>
          <w:szCs w:val="20"/>
          <w:lang w:val="en-GB"/>
        </w:rPr>
        <w:t>)</w:t>
      </w:r>
      <w:r>
        <w:rPr>
          <w:rFonts w:ascii="Times New Roman" w:hAnsi="Times New Roman" w:cs="Times New Roman"/>
          <w:sz w:val="20"/>
          <w:szCs w:val="20"/>
          <w:lang w:val="en-GB"/>
        </w:rPr>
        <w:t>-LanL2DZ</w:t>
      </w:r>
      <w:r w:rsidR="00DF0AD0"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E</w:t>
      </w:r>
      <w:r w:rsidR="00DF0AD0"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="00675171" w:rsidRPr="00675171">
        <w:rPr>
          <w:rFonts w:ascii="Times New Roman" w:hAnsi="Times New Roman" w:cs="Times New Roman"/>
          <w:sz w:val="20"/>
          <w:szCs w:val="20"/>
          <w:lang w:val="en-GB"/>
        </w:rPr>
        <w:t>-688.988825</w:t>
      </w:r>
      <w:r w:rsidR="0067517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DF0AD0"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="00DF0AD0"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675171">
        <w:rPr>
          <w:rFonts w:ascii="Times New Roman" w:hAnsi="Times New Roman" w:cs="Times New Roman"/>
          <w:sz w:val="20"/>
          <w:szCs w:val="20"/>
          <w:lang w:val="en-GB"/>
        </w:rPr>
        <w:t xml:space="preserve"> G = </w:t>
      </w:r>
      <w:r w:rsidR="00675171" w:rsidRPr="00675171">
        <w:rPr>
          <w:rFonts w:ascii="Times New Roman" w:hAnsi="Times New Roman" w:cs="Times New Roman"/>
          <w:sz w:val="20"/>
          <w:szCs w:val="20"/>
          <w:lang w:val="en-GB"/>
        </w:rPr>
        <w:t>-688.890625</w:t>
      </w:r>
      <w:r w:rsidR="00675171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="00675171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="00675171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DF0AD0" w:rsidRDefault="00DF0AD0" w:rsidP="00DF0AD0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306428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24511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272059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24441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32183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97955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32399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58397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80845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3.55546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94362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756757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3.30841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96368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059129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4.32128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94656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017706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3.92851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41604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639889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675171"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00021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00071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37384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52791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73830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975332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074168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619332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271036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66055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304052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806482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09170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4.05016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75649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477848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4.715022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014990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72906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4.10826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64406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91704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4.34690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052164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66912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721052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807070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23344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372288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272091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76815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41383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978712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463768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10288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757555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19426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68850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641783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4.22308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37769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05844300</w:t>
      </w:r>
    </w:p>
    <w:p w:rsidR="00DF0AD0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84952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76556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01595700</w:t>
      </w:r>
    </w:p>
    <w:p w:rsidR="00DF0AD0" w:rsidRDefault="00DF0AD0" w:rsidP="00DF0AD0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675171" w:rsidRPr="0055620F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11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proofErr w:type="spellStart"/>
      <w:r w:rsidRPr="00BD4999">
        <w:rPr>
          <w:rFonts w:ascii="Times New Roman" w:hAnsi="Times New Roman" w:cs="Times New Roman"/>
          <w:sz w:val="20"/>
          <w:szCs w:val="20"/>
          <w:lang w:val="en-GB"/>
        </w:rPr>
        <w:t>Pb</w:t>
      </w:r>
      <w:proofErr w:type="spellEnd"/>
      <w:r w:rsidRPr="00BD4999">
        <w:rPr>
          <w:rFonts w:ascii="Times New Roman" w:hAnsi="Times New Roman" w:cs="Times New Roman"/>
          <w:sz w:val="20"/>
          <w:szCs w:val="20"/>
          <w:lang w:val="en-GB"/>
        </w:rPr>
        <w:t>(</w:t>
      </w:r>
      <w:proofErr w:type="spellStart"/>
      <w:r w:rsidRPr="00BD4999">
        <w:rPr>
          <w:rFonts w:ascii="Times New Roman" w:hAnsi="Times New Roman" w:cs="Times New Roman"/>
          <w:sz w:val="20"/>
          <w:szCs w:val="20"/>
          <w:lang w:val="en-GB"/>
        </w:rPr>
        <w:t>OAc</w:t>
      </w:r>
      <w:proofErr w:type="spellEnd"/>
      <w:r w:rsidRPr="00BD4999"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BD4999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Pr="00BD4999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anion intermediate 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675171" w:rsidRPr="0055620F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>R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>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</w:t>
      </w:r>
      <w:r>
        <w:rPr>
          <w:rFonts w:ascii="Times New Roman" w:hAnsi="Times New Roman" w:cs="Times New Roman"/>
          <w:sz w:val="20"/>
          <w:szCs w:val="20"/>
          <w:lang w:val="en-GB"/>
        </w:rPr>
        <w:t>-LanL2DZ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Pr="00675171">
        <w:rPr>
          <w:rFonts w:ascii="Times New Roman" w:hAnsi="Times New Roman" w:cs="Times New Roman"/>
          <w:sz w:val="20"/>
          <w:szCs w:val="20"/>
          <w:lang w:val="en-GB"/>
        </w:rPr>
        <w:t>-689.152611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G = </w:t>
      </w:r>
      <w:r w:rsidRPr="00675171">
        <w:rPr>
          <w:rFonts w:ascii="Times New Roman" w:hAnsi="Times New Roman" w:cs="Times New Roman"/>
          <w:sz w:val="20"/>
          <w:szCs w:val="20"/>
          <w:lang w:val="en-GB"/>
        </w:rPr>
        <w:t>-689.049138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675171" w:rsidRDefault="00675171" w:rsidP="00675171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63989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607052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435860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46359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99058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805281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86044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15684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521950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79304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15183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274775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71894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24050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355207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4.75355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87225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838420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72440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74774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290344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675171"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00464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003548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617735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30359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53350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51805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14234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75890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797482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86065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953969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432966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59411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74693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802465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79399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56812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431103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574468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35050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514490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0.90042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852520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24872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69574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4.49283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862997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1.10395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3.60316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295201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05322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4.389567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225328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921264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67060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264612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3.791536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02416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1.40845400</w:t>
      </w:r>
    </w:p>
    <w:p w:rsidR="00675171" w:rsidRPr="00675171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3.220761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3.605372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0.78718500</w:t>
      </w:r>
    </w:p>
    <w:p w:rsidR="00DF0AD0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675171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512553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-2.88960500</w:t>
      </w:r>
      <w:r w:rsidRPr="00675171">
        <w:rPr>
          <w:rFonts w:ascii="Times New Roman" w:hAnsi="Times New Roman" w:cs="Times New Roman"/>
          <w:sz w:val="20"/>
          <w:szCs w:val="20"/>
          <w:lang w:val="en-US"/>
        </w:rPr>
        <w:tab/>
        <w:t>2.25702900</w:t>
      </w:r>
    </w:p>
    <w:p w:rsidR="00A859C2" w:rsidRDefault="00A859C2" w:rsidP="00854EA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675171" w:rsidRPr="0055620F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 w:rsidRPr="0055620F">
        <w:rPr>
          <w:rFonts w:ascii="Times New Roman" w:hAnsi="Times New Roman" w:cs="Times New Roman"/>
          <w:b/>
          <w:sz w:val="20"/>
          <w:szCs w:val="20"/>
          <w:lang w:val="en-GB"/>
        </w:rPr>
        <w:t xml:space="preserve">Table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S12.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Cartesian coordinates and energy of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the </w:t>
      </w:r>
      <w:proofErr w:type="spellStart"/>
      <w:r w:rsidRPr="00BD4999">
        <w:rPr>
          <w:rFonts w:ascii="Times New Roman" w:hAnsi="Times New Roman" w:cs="Times New Roman"/>
          <w:sz w:val="20"/>
          <w:szCs w:val="20"/>
          <w:lang w:val="en-GB"/>
        </w:rPr>
        <w:t>Pb</w:t>
      </w:r>
      <w:r>
        <w:rPr>
          <w:rFonts w:ascii="Times New Roman" w:hAnsi="Times New Roman" w:cs="Times New Roman"/>
          <w:sz w:val="20"/>
          <w:szCs w:val="20"/>
          <w:lang w:val="en-GB"/>
        </w:rPr>
        <w:t>Cl</w:t>
      </w:r>
      <w:proofErr w:type="spellEnd"/>
      <w:r w:rsidRPr="00BD4999">
        <w:rPr>
          <w:rFonts w:ascii="Times New Roman" w:hAnsi="Times New Roman" w:cs="Times New Roman"/>
          <w:sz w:val="20"/>
          <w:szCs w:val="20"/>
          <w:lang w:val="en-GB"/>
        </w:rPr>
        <w:t>(</w:t>
      </w:r>
      <w:proofErr w:type="spellStart"/>
      <w:r w:rsidRPr="00BD4999">
        <w:rPr>
          <w:rFonts w:ascii="Times New Roman" w:hAnsi="Times New Roman" w:cs="Times New Roman"/>
          <w:sz w:val="20"/>
          <w:szCs w:val="20"/>
          <w:lang w:val="en-GB"/>
        </w:rPr>
        <w:t>OAc</w:t>
      </w:r>
      <w:proofErr w:type="spellEnd"/>
      <w:r w:rsidRPr="00BD4999">
        <w:rPr>
          <w:rFonts w:ascii="Times New Roman" w:hAnsi="Times New Roman" w:cs="Times New Roman"/>
          <w:sz w:val="20"/>
          <w:szCs w:val="20"/>
          <w:lang w:val="en-GB"/>
        </w:rPr>
        <w:t>)</w:t>
      </w:r>
      <w:r w:rsidRPr="00BD4999">
        <w:rPr>
          <w:rFonts w:ascii="Times New Roman" w:hAnsi="Times New Roman" w:cs="Times New Roman"/>
          <w:sz w:val="20"/>
          <w:szCs w:val="20"/>
          <w:vertAlign w:val="subscript"/>
          <w:lang w:val="en-GB"/>
        </w:rPr>
        <w:t>3</w:t>
      </w:r>
      <w:r w:rsidRPr="00BD4999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anion radical intermediate </w:t>
      </w:r>
      <w:bookmarkStart w:id="0" w:name="_GoBack"/>
      <w:bookmarkEnd w:id="0"/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in </w:t>
      </w:r>
      <w:r>
        <w:rPr>
          <w:rFonts w:ascii="Times New Roman" w:hAnsi="Times New Roman" w:cs="Times New Roman"/>
          <w:sz w:val="20"/>
          <w:szCs w:val="20"/>
          <w:lang w:val="en-GB"/>
        </w:rPr>
        <w:t>1,4-dioxane</w:t>
      </w:r>
    </w:p>
    <w:p w:rsidR="00675171" w:rsidRPr="0055620F" w:rsidRDefault="00675171" w:rsidP="00675171">
      <w:pPr>
        <w:pStyle w:val="a4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>U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>B3LYP/6-31G(</w:t>
      </w:r>
      <w:proofErr w:type="spellStart"/>
      <w:proofErr w:type="gramStart"/>
      <w:r w:rsidRPr="0055620F">
        <w:rPr>
          <w:rFonts w:ascii="Times New Roman" w:hAnsi="Times New Roman" w:cs="Times New Roman"/>
          <w:sz w:val="20"/>
          <w:szCs w:val="20"/>
          <w:lang w:val="en-GB"/>
        </w:rPr>
        <w:t>d,p</w:t>
      </w:r>
      <w:proofErr w:type="spellEnd"/>
      <w:proofErr w:type="gramEnd"/>
      <w:r w:rsidRPr="0055620F">
        <w:rPr>
          <w:rFonts w:ascii="Times New Roman" w:hAnsi="Times New Roman" w:cs="Times New Roman"/>
          <w:sz w:val="20"/>
          <w:szCs w:val="20"/>
          <w:lang w:val="en-GB"/>
        </w:rPr>
        <w:t>)</w:t>
      </w:r>
      <w:r>
        <w:rPr>
          <w:rFonts w:ascii="Times New Roman" w:hAnsi="Times New Roman" w:cs="Times New Roman"/>
          <w:sz w:val="20"/>
          <w:szCs w:val="20"/>
          <w:lang w:val="en-GB"/>
        </w:rPr>
        <w:t>-LanL2DZ</w:t>
      </w:r>
      <w:r w:rsidRPr="0055620F">
        <w:rPr>
          <w:rFonts w:ascii="Times New Roman" w:hAnsi="Times New Roman" w:cs="Times New Roman"/>
          <w:sz w:val="20"/>
          <w:szCs w:val="20"/>
          <w:lang w:val="en-GB"/>
        </w:rPr>
        <w:t xml:space="preserve"> 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= </w:t>
      </w:r>
      <w:r w:rsidR="007522CD">
        <w:rPr>
          <w:rFonts w:ascii="Times New Roman" w:hAnsi="Times New Roman" w:cs="Times New Roman"/>
          <w:sz w:val="20"/>
          <w:szCs w:val="20"/>
          <w:lang w:val="en-GB"/>
        </w:rPr>
        <w:t>-704.106293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 w:rsidRPr="0055620F"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 w:rsidRPr="0055620F">
        <w:rPr>
          <w:rFonts w:ascii="Times New Roman" w:hAnsi="Times New Roman" w:cs="Times New Roman"/>
          <w:sz w:val="20"/>
          <w:szCs w:val="20"/>
          <w:lang w:val="en-GB"/>
        </w:rPr>
        <w:t>.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G = </w:t>
      </w:r>
      <w:r w:rsidR="007522CD">
        <w:rPr>
          <w:rFonts w:ascii="Times New Roman" w:hAnsi="Times New Roman" w:cs="Times New Roman"/>
          <w:sz w:val="20"/>
          <w:szCs w:val="20"/>
          <w:lang w:val="en-GB"/>
        </w:rPr>
        <w:t>-704.</w:t>
      </w:r>
      <w:r w:rsidR="007522CD" w:rsidRPr="007522CD">
        <w:rPr>
          <w:rFonts w:ascii="Times New Roman" w:hAnsi="Times New Roman" w:cs="Times New Roman"/>
          <w:sz w:val="20"/>
          <w:szCs w:val="20"/>
          <w:lang w:val="en-GB"/>
        </w:rPr>
        <w:t>005129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  <w:lang w:val="en-GB"/>
        </w:rPr>
        <w:t>a.u</w:t>
      </w:r>
      <w:proofErr w:type="spellEnd"/>
      <w:r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:rsidR="00675171" w:rsidRDefault="00675171" w:rsidP="00675171">
      <w:pPr>
        <w:pStyle w:val="a4"/>
        <w:tabs>
          <w:tab w:val="left" w:pos="1843"/>
          <w:tab w:val="left" w:pos="3261"/>
          <w:tab w:val="left" w:pos="4678"/>
        </w:tabs>
        <w:rPr>
          <w:rFonts w:ascii="Times New Roman" w:hAnsi="Times New Roman" w:cs="Times New Roman"/>
          <w:sz w:val="20"/>
          <w:szCs w:val="20"/>
          <w:lang w:val="en-US"/>
        </w:rPr>
      </w:pPr>
      <w:r w:rsidRPr="0055620F">
        <w:rPr>
          <w:rFonts w:ascii="Times New Roman" w:hAnsi="Times New Roman" w:cs="Times New Roman"/>
          <w:sz w:val="20"/>
          <w:szCs w:val="20"/>
          <w:lang w:val="en-US"/>
        </w:rPr>
        <w:t>Atom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x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y</w:t>
      </w:r>
      <w:r w:rsidRPr="0055620F">
        <w:rPr>
          <w:rFonts w:ascii="Times New Roman" w:hAnsi="Times New Roman" w:cs="Times New Roman"/>
          <w:sz w:val="20"/>
          <w:szCs w:val="20"/>
          <w:lang w:val="en-US"/>
        </w:rPr>
        <w:tab/>
        <w:t>z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2.592348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372566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851219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2.580858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131641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294105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1.528699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786462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440491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3.89650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514064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621689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4.740923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191540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011941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4.030854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1.554851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929150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3.84523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091989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2.531553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7522CD">
        <w:rPr>
          <w:rFonts w:ascii="Times New Roman" w:hAnsi="Times New Roman" w:cs="Times New Roman"/>
          <w:sz w:val="20"/>
          <w:szCs w:val="20"/>
          <w:lang w:val="en-US"/>
        </w:rPr>
        <w:t>Pb</w:t>
      </w:r>
      <w:proofErr w:type="spellEnd"/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002623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223503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181761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51186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810589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467415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lastRenderedPageBreak/>
        <w:t>C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2.556959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334494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897867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2.51405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232886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220456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3.87836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498520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631068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4.685258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002762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090851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3.79238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087354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2.640754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4.10182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1.565089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730213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009160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870273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1.558509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022559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2.516244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479146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O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045754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943922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663415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021040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4.035260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501480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687413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4.438989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225585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1.023673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4.361708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20651600</w:t>
      </w:r>
    </w:p>
    <w:p w:rsidR="007522CD" w:rsidRP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0.199082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4.414515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1.49979800</w:t>
      </w:r>
    </w:p>
    <w:p w:rsidR="00675171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  <w:r w:rsidRPr="007522CD">
        <w:rPr>
          <w:rFonts w:ascii="Times New Roman" w:hAnsi="Times New Roman" w:cs="Times New Roman"/>
          <w:sz w:val="20"/>
          <w:szCs w:val="20"/>
          <w:lang w:val="en-US"/>
        </w:rPr>
        <w:t>Cl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0.066117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2.42487700</w:t>
      </w:r>
      <w:r w:rsidRPr="007522CD">
        <w:rPr>
          <w:rFonts w:ascii="Times New Roman" w:hAnsi="Times New Roman" w:cs="Times New Roman"/>
          <w:sz w:val="20"/>
          <w:szCs w:val="20"/>
          <w:lang w:val="en-US"/>
        </w:rPr>
        <w:tab/>
        <w:t>-1.80368600</w:t>
      </w:r>
    </w:p>
    <w:p w:rsid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7522CD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p w:rsidR="007522CD" w:rsidRPr="00FD34E6" w:rsidRDefault="007522CD" w:rsidP="007522CD">
      <w:pPr>
        <w:pStyle w:val="a4"/>
        <w:rPr>
          <w:rFonts w:ascii="Times New Roman" w:hAnsi="Times New Roman" w:cs="Times New Roman"/>
          <w:sz w:val="20"/>
          <w:szCs w:val="20"/>
          <w:lang w:val="en-US"/>
        </w:rPr>
      </w:pPr>
    </w:p>
    <w:sectPr w:rsidR="007522CD" w:rsidRPr="00FD34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6048" w:rsidRDefault="002F6048" w:rsidP="00AF1204">
      <w:pPr>
        <w:spacing w:after="0" w:line="240" w:lineRule="auto"/>
      </w:pPr>
      <w:r>
        <w:separator/>
      </w:r>
    </w:p>
  </w:endnote>
  <w:endnote w:type="continuationSeparator" w:id="0">
    <w:p w:rsidR="002F6048" w:rsidRDefault="002F6048" w:rsidP="00AF12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Baltic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PSMT">
    <w:altName w:val="DFGothic-EB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59913783"/>
      <w:docPartObj>
        <w:docPartGallery w:val="Page Numbers (Bottom of Page)"/>
        <w:docPartUnique/>
      </w:docPartObj>
    </w:sdtPr>
    <w:sdtEndPr/>
    <w:sdtContent>
      <w:p w:rsidR="00C94BA9" w:rsidRDefault="00C94BA9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E0B95">
          <w:rPr>
            <w:noProof/>
          </w:rPr>
          <w:t>23</w:t>
        </w:r>
        <w:r>
          <w:fldChar w:fldCharType="end"/>
        </w:r>
      </w:p>
    </w:sdtContent>
  </w:sdt>
  <w:p w:rsidR="00C94BA9" w:rsidRDefault="00C94BA9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6048" w:rsidRDefault="002F6048" w:rsidP="00AF1204">
      <w:pPr>
        <w:spacing w:after="0" w:line="240" w:lineRule="auto"/>
      </w:pPr>
      <w:r>
        <w:separator/>
      </w:r>
    </w:p>
  </w:footnote>
  <w:footnote w:type="continuationSeparator" w:id="0">
    <w:p w:rsidR="002F6048" w:rsidRDefault="002F6048" w:rsidP="00AF12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7A02B7"/>
    <w:multiLevelType w:val="hybridMultilevel"/>
    <w:tmpl w:val="1A9AFCF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07671F"/>
    <w:multiLevelType w:val="hybridMultilevel"/>
    <w:tmpl w:val="AD6693CE"/>
    <w:lvl w:ilvl="0" w:tplc="BEDA3BD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322B9F"/>
    <w:multiLevelType w:val="multilevel"/>
    <w:tmpl w:val="0EFC4B52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3" w15:restartNumberingAfterBreak="0">
    <w:nsid w:val="5069112E"/>
    <w:multiLevelType w:val="multilevel"/>
    <w:tmpl w:val="2976199E"/>
    <w:lvl w:ilvl="0">
      <w:start w:val="1"/>
      <w:numFmt w:val="decimal"/>
      <w:pStyle w:val="Els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Heading2"/>
      <w:suff w:val="space"/>
      <w:lvlText w:val="%1.%2."/>
      <w:lvlJc w:val="left"/>
      <w:pPr>
        <w:ind w:left="426" w:firstLine="0"/>
      </w:pPr>
      <w:rPr>
        <w:rFonts w:hint="default"/>
      </w:rPr>
    </w:lvl>
    <w:lvl w:ilvl="2">
      <w:start w:val="1"/>
      <w:numFmt w:val="decimal"/>
      <w:pStyle w:val="Els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Els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rganic Biomolecular Chem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v2zz52x60trp7ezw2pvp5ddvws0depax9pv&quot;&gt;Porphyrins&lt;record-ids&gt;&lt;item&gt;1198&lt;/item&gt;&lt;item&gt;1908&lt;/item&gt;&lt;item&gt;1986&lt;/item&gt;&lt;/record-ids&gt;&lt;/item&gt;&lt;/Libraries&gt;"/>
  </w:docVars>
  <w:rsids>
    <w:rsidRoot w:val="00DE6CB6"/>
    <w:rsid w:val="00001385"/>
    <w:rsid w:val="00007BBB"/>
    <w:rsid w:val="0001002E"/>
    <w:rsid w:val="00010867"/>
    <w:rsid w:val="000228E5"/>
    <w:rsid w:val="00022EA5"/>
    <w:rsid w:val="00025796"/>
    <w:rsid w:val="000277B2"/>
    <w:rsid w:val="000377BD"/>
    <w:rsid w:val="000579D0"/>
    <w:rsid w:val="00061555"/>
    <w:rsid w:val="00061D9D"/>
    <w:rsid w:val="00062E3D"/>
    <w:rsid w:val="00063EAB"/>
    <w:rsid w:val="00066FBF"/>
    <w:rsid w:val="00070A51"/>
    <w:rsid w:val="00072DC3"/>
    <w:rsid w:val="00084A5C"/>
    <w:rsid w:val="000A23CE"/>
    <w:rsid w:val="000A339E"/>
    <w:rsid w:val="000A6FDE"/>
    <w:rsid w:val="000B76F1"/>
    <w:rsid w:val="000B7C1F"/>
    <w:rsid w:val="000D218E"/>
    <w:rsid w:val="000D3BEE"/>
    <w:rsid w:val="000D4561"/>
    <w:rsid w:val="000D7E56"/>
    <w:rsid w:val="000E5F98"/>
    <w:rsid w:val="000E6AE6"/>
    <w:rsid w:val="000F13AD"/>
    <w:rsid w:val="000F460B"/>
    <w:rsid w:val="000F6B49"/>
    <w:rsid w:val="000F7091"/>
    <w:rsid w:val="00105039"/>
    <w:rsid w:val="00112391"/>
    <w:rsid w:val="00121343"/>
    <w:rsid w:val="00134B67"/>
    <w:rsid w:val="00143732"/>
    <w:rsid w:val="001575C8"/>
    <w:rsid w:val="00160DD0"/>
    <w:rsid w:val="00174D38"/>
    <w:rsid w:val="00175B8A"/>
    <w:rsid w:val="0018468C"/>
    <w:rsid w:val="001940A4"/>
    <w:rsid w:val="001950D8"/>
    <w:rsid w:val="001969FE"/>
    <w:rsid w:val="001A6782"/>
    <w:rsid w:val="001A7BCE"/>
    <w:rsid w:val="001B1BB5"/>
    <w:rsid w:val="001B3256"/>
    <w:rsid w:val="001C6A15"/>
    <w:rsid w:val="001D645A"/>
    <w:rsid w:val="001E5FD3"/>
    <w:rsid w:val="001F19AB"/>
    <w:rsid w:val="00202BA4"/>
    <w:rsid w:val="0020420D"/>
    <w:rsid w:val="00217C61"/>
    <w:rsid w:val="002275CB"/>
    <w:rsid w:val="0024595C"/>
    <w:rsid w:val="00247141"/>
    <w:rsid w:val="0025119B"/>
    <w:rsid w:val="00253424"/>
    <w:rsid w:val="00266B8D"/>
    <w:rsid w:val="00276641"/>
    <w:rsid w:val="0029512B"/>
    <w:rsid w:val="00297555"/>
    <w:rsid w:val="002A27A2"/>
    <w:rsid w:val="002A7189"/>
    <w:rsid w:val="002B53A8"/>
    <w:rsid w:val="002B7924"/>
    <w:rsid w:val="002B7F12"/>
    <w:rsid w:val="002C5158"/>
    <w:rsid w:val="002D10D9"/>
    <w:rsid w:val="002D2E73"/>
    <w:rsid w:val="002D3C05"/>
    <w:rsid w:val="002D3C36"/>
    <w:rsid w:val="002D4DE5"/>
    <w:rsid w:val="002E17C1"/>
    <w:rsid w:val="002E30E7"/>
    <w:rsid w:val="002F6048"/>
    <w:rsid w:val="00303620"/>
    <w:rsid w:val="00311EB5"/>
    <w:rsid w:val="003216A4"/>
    <w:rsid w:val="00322045"/>
    <w:rsid w:val="003239F1"/>
    <w:rsid w:val="00336BA9"/>
    <w:rsid w:val="003643CD"/>
    <w:rsid w:val="003722D5"/>
    <w:rsid w:val="0037452D"/>
    <w:rsid w:val="0037559D"/>
    <w:rsid w:val="003831BD"/>
    <w:rsid w:val="00385BB1"/>
    <w:rsid w:val="003870CC"/>
    <w:rsid w:val="00394FC2"/>
    <w:rsid w:val="003955A6"/>
    <w:rsid w:val="003B050B"/>
    <w:rsid w:val="003B0848"/>
    <w:rsid w:val="003B3A89"/>
    <w:rsid w:val="003B5A21"/>
    <w:rsid w:val="003C2182"/>
    <w:rsid w:val="003C3DAE"/>
    <w:rsid w:val="003D1CFB"/>
    <w:rsid w:val="003D246B"/>
    <w:rsid w:val="003D39C3"/>
    <w:rsid w:val="003D671E"/>
    <w:rsid w:val="004140A7"/>
    <w:rsid w:val="004167B5"/>
    <w:rsid w:val="00430533"/>
    <w:rsid w:val="0043503B"/>
    <w:rsid w:val="00440ACC"/>
    <w:rsid w:val="00450021"/>
    <w:rsid w:val="00451B15"/>
    <w:rsid w:val="0047269A"/>
    <w:rsid w:val="00473107"/>
    <w:rsid w:val="0048068D"/>
    <w:rsid w:val="00482503"/>
    <w:rsid w:val="0048592C"/>
    <w:rsid w:val="00496ED1"/>
    <w:rsid w:val="004B2A88"/>
    <w:rsid w:val="004B67E2"/>
    <w:rsid w:val="004B6807"/>
    <w:rsid w:val="004C178B"/>
    <w:rsid w:val="004C30F7"/>
    <w:rsid w:val="004C5799"/>
    <w:rsid w:val="004D132D"/>
    <w:rsid w:val="004D27E1"/>
    <w:rsid w:val="004D4566"/>
    <w:rsid w:val="004D52D0"/>
    <w:rsid w:val="004D6764"/>
    <w:rsid w:val="004E0B95"/>
    <w:rsid w:val="004E3A6E"/>
    <w:rsid w:val="004E486F"/>
    <w:rsid w:val="004E6EA7"/>
    <w:rsid w:val="004F72C8"/>
    <w:rsid w:val="00511710"/>
    <w:rsid w:val="005118A4"/>
    <w:rsid w:val="0052230C"/>
    <w:rsid w:val="0052358A"/>
    <w:rsid w:val="00524C8A"/>
    <w:rsid w:val="00532BF6"/>
    <w:rsid w:val="00533F7E"/>
    <w:rsid w:val="00537765"/>
    <w:rsid w:val="005442C8"/>
    <w:rsid w:val="005548DF"/>
    <w:rsid w:val="005552AB"/>
    <w:rsid w:val="0055620F"/>
    <w:rsid w:val="005568C0"/>
    <w:rsid w:val="00556AF7"/>
    <w:rsid w:val="0056544A"/>
    <w:rsid w:val="00574083"/>
    <w:rsid w:val="005772B3"/>
    <w:rsid w:val="0057736E"/>
    <w:rsid w:val="00580610"/>
    <w:rsid w:val="00592BE0"/>
    <w:rsid w:val="00595175"/>
    <w:rsid w:val="005971EF"/>
    <w:rsid w:val="005A3B05"/>
    <w:rsid w:val="005A3B61"/>
    <w:rsid w:val="005A3C60"/>
    <w:rsid w:val="005A49EF"/>
    <w:rsid w:val="005B1D15"/>
    <w:rsid w:val="005B349D"/>
    <w:rsid w:val="005B47D2"/>
    <w:rsid w:val="005D1188"/>
    <w:rsid w:val="005D1D78"/>
    <w:rsid w:val="005D2FE7"/>
    <w:rsid w:val="005D4821"/>
    <w:rsid w:val="005D5919"/>
    <w:rsid w:val="005D6E3B"/>
    <w:rsid w:val="005E298C"/>
    <w:rsid w:val="005E4419"/>
    <w:rsid w:val="005E5025"/>
    <w:rsid w:val="005E74F9"/>
    <w:rsid w:val="005E75F3"/>
    <w:rsid w:val="005F7462"/>
    <w:rsid w:val="00604D69"/>
    <w:rsid w:val="0060678F"/>
    <w:rsid w:val="00623084"/>
    <w:rsid w:val="0063143E"/>
    <w:rsid w:val="0064546F"/>
    <w:rsid w:val="00654B2A"/>
    <w:rsid w:val="006550BB"/>
    <w:rsid w:val="00655C6D"/>
    <w:rsid w:val="0066176D"/>
    <w:rsid w:val="00675171"/>
    <w:rsid w:val="00684C61"/>
    <w:rsid w:val="00690D97"/>
    <w:rsid w:val="00692D6B"/>
    <w:rsid w:val="006954A8"/>
    <w:rsid w:val="006C0244"/>
    <w:rsid w:val="006E1974"/>
    <w:rsid w:val="006E3673"/>
    <w:rsid w:val="006E3EB6"/>
    <w:rsid w:val="006E640B"/>
    <w:rsid w:val="006E6C51"/>
    <w:rsid w:val="00717304"/>
    <w:rsid w:val="007320DB"/>
    <w:rsid w:val="00740065"/>
    <w:rsid w:val="00742578"/>
    <w:rsid w:val="007522CD"/>
    <w:rsid w:val="00765B94"/>
    <w:rsid w:val="0077210A"/>
    <w:rsid w:val="007730E1"/>
    <w:rsid w:val="00780653"/>
    <w:rsid w:val="00783303"/>
    <w:rsid w:val="00797AE9"/>
    <w:rsid w:val="007B1541"/>
    <w:rsid w:val="007B1BCF"/>
    <w:rsid w:val="007B3FE8"/>
    <w:rsid w:val="007B6EB7"/>
    <w:rsid w:val="007B70BC"/>
    <w:rsid w:val="007C4025"/>
    <w:rsid w:val="007D04C7"/>
    <w:rsid w:val="007D1E46"/>
    <w:rsid w:val="007E75A2"/>
    <w:rsid w:val="007F400B"/>
    <w:rsid w:val="0080171C"/>
    <w:rsid w:val="00805580"/>
    <w:rsid w:val="008064B1"/>
    <w:rsid w:val="0082021A"/>
    <w:rsid w:val="00826FEB"/>
    <w:rsid w:val="00833A3D"/>
    <w:rsid w:val="00835206"/>
    <w:rsid w:val="008352E5"/>
    <w:rsid w:val="00835D01"/>
    <w:rsid w:val="0084105C"/>
    <w:rsid w:val="00841F01"/>
    <w:rsid w:val="00843579"/>
    <w:rsid w:val="00850987"/>
    <w:rsid w:val="00854EAD"/>
    <w:rsid w:val="00860975"/>
    <w:rsid w:val="008676B9"/>
    <w:rsid w:val="00867E5E"/>
    <w:rsid w:val="00873594"/>
    <w:rsid w:val="00896593"/>
    <w:rsid w:val="008C16BE"/>
    <w:rsid w:val="008C6969"/>
    <w:rsid w:val="008C7369"/>
    <w:rsid w:val="008D4FB5"/>
    <w:rsid w:val="008D6E6B"/>
    <w:rsid w:val="008E5370"/>
    <w:rsid w:val="008F0B85"/>
    <w:rsid w:val="008F2524"/>
    <w:rsid w:val="008F4873"/>
    <w:rsid w:val="009072F6"/>
    <w:rsid w:val="00907B17"/>
    <w:rsid w:val="00907FD4"/>
    <w:rsid w:val="00921CF6"/>
    <w:rsid w:val="00922323"/>
    <w:rsid w:val="0092268C"/>
    <w:rsid w:val="00922D7D"/>
    <w:rsid w:val="00926DA7"/>
    <w:rsid w:val="00934B76"/>
    <w:rsid w:val="00935592"/>
    <w:rsid w:val="00940C47"/>
    <w:rsid w:val="00947781"/>
    <w:rsid w:val="00957571"/>
    <w:rsid w:val="00957869"/>
    <w:rsid w:val="009606FB"/>
    <w:rsid w:val="00963464"/>
    <w:rsid w:val="009760B0"/>
    <w:rsid w:val="0098434C"/>
    <w:rsid w:val="0098750D"/>
    <w:rsid w:val="009A070D"/>
    <w:rsid w:val="009B3319"/>
    <w:rsid w:val="009B3C4E"/>
    <w:rsid w:val="009B443B"/>
    <w:rsid w:val="009C5EA1"/>
    <w:rsid w:val="009D2124"/>
    <w:rsid w:val="009D44DE"/>
    <w:rsid w:val="009D4F43"/>
    <w:rsid w:val="009D57E1"/>
    <w:rsid w:val="009D5851"/>
    <w:rsid w:val="009D6805"/>
    <w:rsid w:val="009F1516"/>
    <w:rsid w:val="00A02EE5"/>
    <w:rsid w:val="00A13B26"/>
    <w:rsid w:val="00A1784B"/>
    <w:rsid w:val="00A17CF1"/>
    <w:rsid w:val="00A3015A"/>
    <w:rsid w:val="00A310FB"/>
    <w:rsid w:val="00A33239"/>
    <w:rsid w:val="00A35802"/>
    <w:rsid w:val="00A37FB7"/>
    <w:rsid w:val="00A56537"/>
    <w:rsid w:val="00A56B03"/>
    <w:rsid w:val="00A7016E"/>
    <w:rsid w:val="00A71150"/>
    <w:rsid w:val="00A7316B"/>
    <w:rsid w:val="00A76FCB"/>
    <w:rsid w:val="00A77660"/>
    <w:rsid w:val="00A8054F"/>
    <w:rsid w:val="00A809BB"/>
    <w:rsid w:val="00A859C2"/>
    <w:rsid w:val="00A86DBF"/>
    <w:rsid w:val="00A9346B"/>
    <w:rsid w:val="00AA4FEC"/>
    <w:rsid w:val="00AB05F8"/>
    <w:rsid w:val="00AB1532"/>
    <w:rsid w:val="00AB3839"/>
    <w:rsid w:val="00AB4CEA"/>
    <w:rsid w:val="00AB5129"/>
    <w:rsid w:val="00AB641E"/>
    <w:rsid w:val="00AC2269"/>
    <w:rsid w:val="00AE2295"/>
    <w:rsid w:val="00AF1204"/>
    <w:rsid w:val="00AF1FD0"/>
    <w:rsid w:val="00AF5B31"/>
    <w:rsid w:val="00AF5B51"/>
    <w:rsid w:val="00B03273"/>
    <w:rsid w:val="00B168D7"/>
    <w:rsid w:val="00B32F3B"/>
    <w:rsid w:val="00B36E16"/>
    <w:rsid w:val="00B370B9"/>
    <w:rsid w:val="00B44C02"/>
    <w:rsid w:val="00B5174B"/>
    <w:rsid w:val="00B55FF4"/>
    <w:rsid w:val="00B61F89"/>
    <w:rsid w:val="00B65B8A"/>
    <w:rsid w:val="00B72143"/>
    <w:rsid w:val="00B74C1F"/>
    <w:rsid w:val="00B926A5"/>
    <w:rsid w:val="00BA6E66"/>
    <w:rsid w:val="00BA751F"/>
    <w:rsid w:val="00BB3BFF"/>
    <w:rsid w:val="00BD089F"/>
    <w:rsid w:val="00BD2D77"/>
    <w:rsid w:val="00BD4999"/>
    <w:rsid w:val="00BE1AAC"/>
    <w:rsid w:val="00BE1EDD"/>
    <w:rsid w:val="00BE2377"/>
    <w:rsid w:val="00C01F8E"/>
    <w:rsid w:val="00C05E7C"/>
    <w:rsid w:val="00C10933"/>
    <w:rsid w:val="00C11E49"/>
    <w:rsid w:val="00C30CF8"/>
    <w:rsid w:val="00C32539"/>
    <w:rsid w:val="00C42666"/>
    <w:rsid w:val="00C457C9"/>
    <w:rsid w:val="00C5560B"/>
    <w:rsid w:val="00C55A5A"/>
    <w:rsid w:val="00C6267B"/>
    <w:rsid w:val="00C634CB"/>
    <w:rsid w:val="00C64177"/>
    <w:rsid w:val="00C71125"/>
    <w:rsid w:val="00C77CC9"/>
    <w:rsid w:val="00C85162"/>
    <w:rsid w:val="00C86210"/>
    <w:rsid w:val="00C90937"/>
    <w:rsid w:val="00C92347"/>
    <w:rsid w:val="00C94BA9"/>
    <w:rsid w:val="00C95107"/>
    <w:rsid w:val="00C97384"/>
    <w:rsid w:val="00CB2EA0"/>
    <w:rsid w:val="00CC0E96"/>
    <w:rsid w:val="00CC5EEC"/>
    <w:rsid w:val="00CC6CE5"/>
    <w:rsid w:val="00CD7CDB"/>
    <w:rsid w:val="00CE3DF5"/>
    <w:rsid w:val="00CE66AE"/>
    <w:rsid w:val="00D0060A"/>
    <w:rsid w:val="00D0186F"/>
    <w:rsid w:val="00D069E0"/>
    <w:rsid w:val="00D0784D"/>
    <w:rsid w:val="00D141A3"/>
    <w:rsid w:val="00D1452F"/>
    <w:rsid w:val="00D20E53"/>
    <w:rsid w:val="00D26A37"/>
    <w:rsid w:val="00D43271"/>
    <w:rsid w:val="00D4670E"/>
    <w:rsid w:val="00D523F5"/>
    <w:rsid w:val="00D53D2F"/>
    <w:rsid w:val="00D81DAE"/>
    <w:rsid w:val="00D87EE0"/>
    <w:rsid w:val="00D9233C"/>
    <w:rsid w:val="00D93CAD"/>
    <w:rsid w:val="00D951B8"/>
    <w:rsid w:val="00DA385E"/>
    <w:rsid w:val="00DA6A2F"/>
    <w:rsid w:val="00DB13A7"/>
    <w:rsid w:val="00DB5BE9"/>
    <w:rsid w:val="00DC114B"/>
    <w:rsid w:val="00DC56B3"/>
    <w:rsid w:val="00DC60F9"/>
    <w:rsid w:val="00DD27DA"/>
    <w:rsid w:val="00DD45D4"/>
    <w:rsid w:val="00DE1E61"/>
    <w:rsid w:val="00DE52F1"/>
    <w:rsid w:val="00DE6CB6"/>
    <w:rsid w:val="00DF0AD0"/>
    <w:rsid w:val="00E034A8"/>
    <w:rsid w:val="00E04517"/>
    <w:rsid w:val="00E27939"/>
    <w:rsid w:val="00E27B40"/>
    <w:rsid w:val="00E31CEA"/>
    <w:rsid w:val="00E32564"/>
    <w:rsid w:val="00E46B5F"/>
    <w:rsid w:val="00E56286"/>
    <w:rsid w:val="00E6692B"/>
    <w:rsid w:val="00E70002"/>
    <w:rsid w:val="00E71B92"/>
    <w:rsid w:val="00E825C0"/>
    <w:rsid w:val="00E83B76"/>
    <w:rsid w:val="00E85457"/>
    <w:rsid w:val="00EB6C40"/>
    <w:rsid w:val="00ED0B34"/>
    <w:rsid w:val="00EE46A0"/>
    <w:rsid w:val="00EE4A15"/>
    <w:rsid w:val="00EF5C68"/>
    <w:rsid w:val="00F0478B"/>
    <w:rsid w:val="00F05502"/>
    <w:rsid w:val="00F05FAF"/>
    <w:rsid w:val="00F13296"/>
    <w:rsid w:val="00F1670B"/>
    <w:rsid w:val="00F21013"/>
    <w:rsid w:val="00F24814"/>
    <w:rsid w:val="00F315F2"/>
    <w:rsid w:val="00F37405"/>
    <w:rsid w:val="00F46FEF"/>
    <w:rsid w:val="00F64B79"/>
    <w:rsid w:val="00F67F37"/>
    <w:rsid w:val="00F7163F"/>
    <w:rsid w:val="00F729F8"/>
    <w:rsid w:val="00F7517C"/>
    <w:rsid w:val="00F759A4"/>
    <w:rsid w:val="00F77153"/>
    <w:rsid w:val="00F80278"/>
    <w:rsid w:val="00F83463"/>
    <w:rsid w:val="00F92884"/>
    <w:rsid w:val="00FC38B5"/>
    <w:rsid w:val="00FC43BF"/>
    <w:rsid w:val="00FD1080"/>
    <w:rsid w:val="00FD34E6"/>
    <w:rsid w:val="00FD74E7"/>
    <w:rsid w:val="00FD7CC1"/>
    <w:rsid w:val="00FE72F9"/>
    <w:rsid w:val="00FF6E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56D91A9"/>
  <w15:chartTrackingRefBased/>
  <w15:docId w15:val="{939CC23D-8372-444C-8690-B9DEE0CF65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6CB6"/>
  </w:style>
  <w:style w:type="paragraph" w:styleId="1">
    <w:name w:val="heading 1"/>
    <w:basedOn w:val="a"/>
    <w:next w:val="a"/>
    <w:link w:val="10"/>
    <w:qFormat/>
    <w:rsid w:val="00C77CC9"/>
    <w:pPr>
      <w:spacing w:before="460" w:after="230" w:line="230" w:lineRule="atLeast"/>
      <w:outlineLvl w:val="0"/>
    </w:pPr>
    <w:rPr>
      <w:rFonts w:ascii="Arial" w:eastAsia="MS Mincho" w:hAnsi="Arial" w:cs="Times New Roman"/>
      <w:b/>
      <w:szCs w:val="20"/>
      <w:lang w:val="en-US" w:eastAsia="ja-JP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0478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RSCB01ARTAbstract">
    <w:name w:val="RSC B01 ART Abstract"/>
    <w:basedOn w:val="a"/>
    <w:link w:val="RSCB01ARTAbstractChar"/>
    <w:qFormat/>
    <w:rsid w:val="00DE6CB6"/>
    <w:pPr>
      <w:spacing w:after="200" w:line="240" w:lineRule="exact"/>
      <w:jc w:val="both"/>
    </w:pPr>
    <w:rPr>
      <w:noProof/>
      <w:sz w:val="16"/>
      <w:lang w:val="en-GB" w:eastAsia="en-GB"/>
    </w:rPr>
  </w:style>
  <w:style w:type="character" w:customStyle="1" w:styleId="RSCB01ARTAbstractChar">
    <w:name w:val="RSC B01 ART Abstract Char"/>
    <w:basedOn w:val="a0"/>
    <w:link w:val="RSCB01ARTAbstract"/>
    <w:rsid w:val="00DE6CB6"/>
    <w:rPr>
      <w:noProof/>
      <w:sz w:val="16"/>
      <w:lang w:val="en-GB" w:eastAsia="en-GB"/>
    </w:rPr>
  </w:style>
  <w:style w:type="paragraph" w:customStyle="1" w:styleId="ElsAffiliation">
    <w:name w:val="Els_Affiliation"/>
    <w:rsid w:val="00AF1204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Title">
    <w:name w:val="Els_ArticleTitle"/>
    <w:next w:val="ElsAuthor"/>
    <w:rsid w:val="00AF1204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ElsAffiliation"/>
    <w:rsid w:val="00AF1204"/>
    <w:pPr>
      <w:spacing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CorrespondingAuthor">
    <w:name w:val="Els_CorrespondingAuthor"/>
    <w:next w:val="a"/>
    <w:rsid w:val="00AF1204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Paragraph">
    <w:name w:val="Els_Paragraph"/>
    <w:link w:val="ElsParagraph0"/>
    <w:rsid w:val="005D6E3B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Heading1">
    <w:name w:val="Els_Heading1"/>
    <w:next w:val="ElsParagraph"/>
    <w:rsid w:val="005D6E3B"/>
    <w:pPr>
      <w:keepNext/>
      <w:numPr>
        <w:numId w:val="1"/>
      </w:numPr>
      <w:spacing w:before="160" w:line="210" w:lineRule="exact"/>
    </w:pPr>
    <w:rPr>
      <w:rFonts w:ascii="Times New Roman" w:eastAsia="Times New Roman" w:hAnsi="Times New Roman" w:cs="Times New Roman"/>
      <w:b/>
      <w:bCs/>
      <w:sz w:val="19"/>
      <w:szCs w:val="20"/>
      <w:lang w:val="en-US"/>
    </w:rPr>
  </w:style>
  <w:style w:type="paragraph" w:customStyle="1" w:styleId="ElsHeading2">
    <w:name w:val="Els_Heading2"/>
    <w:next w:val="ElsParagraph"/>
    <w:rsid w:val="005D6E3B"/>
    <w:pPr>
      <w:numPr>
        <w:ilvl w:val="1"/>
        <w:numId w:val="1"/>
      </w:numPr>
      <w:spacing w:line="210" w:lineRule="exact"/>
      <w:ind w:left="0"/>
    </w:pPr>
    <w:rPr>
      <w:rFonts w:ascii="Times New Roman" w:eastAsia="Times New Roman" w:hAnsi="Times New Roman" w:cs="Times New Roman"/>
      <w:bCs/>
      <w:i/>
      <w:sz w:val="19"/>
      <w:szCs w:val="20"/>
      <w:lang w:val="en-US"/>
    </w:rPr>
  </w:style>
  <w:style w:type="paragraph" w:customStyle="1" w:styleId="ElsHeading3">
    <w:name w:val="Els_Heading3"/>
    <w:next w:val="ElsParagraph"/>
    <w:rsid w:val="005D6E3B"/>
    <w:pPr>
      <w:numPr>
        <w:ilvl w:val="2"/>
        <w:numId w:val="1"/>
      </w:numPr>
      <w:spacing w:after="4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4">
    <w:name w:val="Els_Heading4"/>
    <w:next w:val="ElsParagraph"/>
    <w:rsid w:val="005D6E3B"/>
    <w:pPr>
      <w:numPr>
        <w:ilvl w:val="3"/>
        <w:numId w:val="1"/>
      </w:numPr>
      <w:spacing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5">
    <w:name w:val="Els_Heading5"/>
    <w:next w:val="ElsParagraph"/>
    <w:rsid w:val="005D6E3B"/>
    <w:pPr>
      <w:numPr>
        <w:ilvl w:val="4"/>
        <w:numId w:val="1"/>
      </w:numPr>
      <w:spacing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character" w:customStyle="1" w:styleId="10">
    <w:name w:val="Заголовок 1 Знак"/>
    <w:basedOn w:val="a0"/>
    <w:link w:val="1"/>
    <w:rsid w:val="00C77CC9"/>
    <w:rPr>
      <w:rFonts w:ascii="Arial" w:eastAsia="MS Mincho" w:hAnsi="Arial" w:cs="Times New Roman"/>
      <w:b/>
      <w:szCs w:val="20"/>
      <w:lang w:val="en-US" w:eastAsia="ja-JP"/>
    </w:rPr>
  </w:style>
  <w:style w:type="paragraph" w:customStyle="1" w:styleId="TableCaption">
    <w:name w:val="TableCaption"/>
    <w:basedOn w:val="a"/>
    <w:qFormat/>
    <w:rsid w:val="00C77CC9"/>
    <w:pPr>
      <w:spacing w:after="120" w:line="180" w:lineRule="exact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paragraph" w:customStyle="1" w:styleId="EndNoteBibliographyTitle">
    <w:name w:val="EndNote Bibliography Title"/>
    <w:basedOn w:val="a"/>
    <w:link w:val="EndNoteBibliographyTitle0"/>
    <w:rsid w:val="00DE1E61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lsParagraph0">
    <w:name w:val="Els_Paragraph Знак"/>
    <w:basedOn w:val="a0"/>
    <w:link w:val="ElsParagraph"/>
    <w:rsid w:val="00DE1E61"/>
    <w:rPr>
      <w:rFonts w:ascii="Times New Roman" w:eastAsia="Times New Roman" w:hAnsi="Times New Roman" w:cs="Times New Roman"/>
      <w:sz w:val="19"/>
      <w:szCs w:val="20"/>
      <w:lang w:val="en-US"/>
    </w:rPr>
  </w:style>
  <w:style w:type="character" w:customStyle="1" w:styleId="EndNoteBibliographyTitle0">
    <w:name w:val="EndNote Bibliography Title Знак"/>
    <w:basedOn w:val="ElsParagraph0"/>
    <w:link w:val="EndNoteBibliographyTitle"/>
    <w:rsid w:val="00DE1E61"/>
    <w:rPr>
      <w:rFonts w:ascii="Calibri" w:eastAsia="Times New Roman" w:hAnsi="Calibri" w:cs="Calibri"/>
      <w:noProof/>
      <w:sz w:val="19"/>
      <w:szCs w:val="20"/>
      <w:lang w:val="en-US"/>
    </w:rPr>
  </w:style>
  <w:style w:type="paragraph" w:customStyle="1" w:styleId="EndNoteBibliography">
    <w:name w:val="EndNote Bibliography"/>
    <w:basedOn w:val="a"/>
    <w:link w:val="EndNoteBibliography0"/>
    <w:rsid w:val="00DE1E61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0">
    <w:name w:val="EndNote Bibliography Знак"/>
    <w:basedOn w:val="ElsParagraph0"/>
    <w:link w:val="EndNoteBibliography"/>
    <w:rsid w:val="00DE1E61"/>
    <w:rPr>
      <w:rFonts w:ascii="Calibri" w:eastAsia="Times New Roman" w:hAnsi="Calibri" w:cs="Calibri"/>
      <w:noProof/>
      <w:sz w:val="19"/>
      <w:szCs w:val="20"/>
      <w:lang w:val="en-US"/>
    </w:rPr>
  </w:style>
  <w:style w:type="character" w:styleId="a3">
    <w:name w:val="Emphasis"/>
    <w:basedOn w:val="a0"/>
    <w:uiPriority w:val="20"/>
    <w:qFormat/>
    <w:rsid w:val="00385BB1"/>
    <w:rPr>
      <w:i/>
      <w:iCs/>
    </w:rPr>
  </w:style>
  <w:style w:type="paragraph" w:styleId="a4">
    <w:name w:val="List Paragraph"/>
    <w:basedOn w:val="a"/>
    <w:uiPriority w:val="34"/>
    <w:qFormat/>
    <w:rsid w:val="000D3BEE"/>
    <w:pPr>
      <w:ind w:left="720"/>
      <w:contextualSpacing/>
    </w:pPr>
  </w:style>
  <w:style w:type="table" w:styleId="a5">
    <w:name w:val="Table Grid"/>
    <w:basedOn w:val="a1"/>
    <w:uiPriority w:val="39"/>
    <w:rsid w:val="000D3B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D3B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0D3BEE"/>
  </w:style>
  <w:style w:type="paragraph" w:styleId="a8">
    <w:name w:val="footer"/>
    <w:basedOn w:val="a"/>
    <w:link w:val="a9"/>
    <w:uiPriority w:val="99"/>
    <w:unhideWhenUsed/>
    <w:rsid w:val="000D3B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0D3BEE"/>
  </w:style>
  <w:style w:type="character" w:customStyle="1" w:styleId="30">
    <w:name w:val="Заголовок 3 Знак"/>
    <w:basedOn w:val="a0"/>
    <w:link w:val="3"/>
    <w:uiPriority w:val="9"/>
    <w:semiHidden/>
    <w:rsid w:val="00F0478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RSCH01PaperTitle">
    <w:name w:val="RSC H01 Paper Title"/>
    <w:basedOn w:val="a"/>
    <w:next w:val="a"/>
    <w:link w:val="RSCH01PaperTitleChar"/>
    <w:qFormat/>
    <w:rsid w:val="00850987"/>
    <w:pPr>
      <w:tabs>
        <w:tab w:val="left" w:pos="284"/>
      </w:tabs>
      <w:spacing w:before="400" w:line="240" w:lineRule="auto"/>
    </w:pPr>
    <w:rPr>
      <w:rFonts w:cs="Times New Roman"/>
      <w:b/>
      <w:sz w:val="29"/>
      <w:szCs w:val="32"/>
      <w:lang w:val="en-GB"/>
    </w:rPr>
  </w:style>
  <w:style w:type="character" w:customStyle="1" w:styleId="RSCH01PaperTitleChar">
    <w:name w:val="RSC H01 Paper Title Char"/>
    <w:basedOn w:val="a0"/>
    <w:link w:val="RSCH01PaperTitle"/>
    <w:rsid w:val="00850987"/>
    <w:rPr>
      <w:rFonts w:cs="Times New Roman"/>
      <w:b/>
      <w:sz w:val="29"/>
      <w:szCs w:val="32"/>
      <w:lang w:val="en-GB"/>
    </w:rPr>
  </w:style>
  <w:style w:type="paragraph" w:customStyle="1" w:styleId="MHC-title">
    <w:name w:val="MHC-title"/>
    <w:basedOn w:val="a"/>
    <w:rsid w:val="006954A8"/>
    <w:pPr>
      <w:tabs>
        <w:tab w:val="left" w:pos="2835"/>
      </w:tabs>
      <w:spacing w:before="480" w:after="240" w:line="240" w:lineRule="auto"/>
    </w:pPr>
    <w:rPr>
      <w:rFonts w:ascii="Baltica" w:eastAsia="Times New Roman" w:hAnsi="Baltica" w:cs="Times New Roman"/>
      <w:b/>
      <w:sz w:val="30"/>
      <w:szCs w:val="20"/>
      <w:lang w:val="en-US" w:eastAsia="ru-RU"/>
    </w:rPr>
  </w:style>
  <w:style w:type="paragraph" w:customStyle="1" w:styleId="MHC-Authors">
    <w:name w:val="MHC-Authors"/>
    <w:basedOn w:val="a"/>
    <w:rsid w:val="006954A8"/>
    <w:pPr>
      <w:spacing w:after="240" w:line="240" w:lineRule="auto"/>
    </w:pPr>
    <w:rPr>
      <w:rFonts w:ascii="Baltica" w:eastAsia="Times New Roman" w:hAnsi="Baltica" w:cs="Times New Roman"/>
      <w:sz w:val="24"/>
      <w:szCs w:val="20"/>
      <w:lang w:val="en-US" w:eastAsia="ru-RU"/>
    </w:rPr>
  </w:style>
  <w:style w:type="paragraph" w:customStyle="1" w:styleId="MHC-Address">
    <w:name w:val="MHC-Address"/>
    <w:basedOn w:val="a"/>
    <w:rsid w:val="006954A8"/>
    <w:pPr>
      <w:spacing w:after="0" w:line="240" w:lineRule="auto"/>
    </w:pPr>
    <w:rPr>
      <w:rFonts w:ascii="Times New Roman CYR" w:eastAsia="Times New Roman" w:hAnsi="Times New Roman CYR" w:cs="Times New Roman"/>
      <w:i/>
      <w:sz w:val="20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68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80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93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06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0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7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7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9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7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8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1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719921-0937-4CE0-9BAE-3F955A2DCB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3</Pages>
  <Words>5484</Words>
  <Characters>31261</Characters>
  <Application>Microsoft Office Word</Application>
  <DocSecurity>0</DocSecurity>
  <Lines>260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a</dc:creator>
  <cp:keywords/>
  <dc:description/>
  <cp:lastModifiedBy>tv</cp:lastModifiedBy>
  <cp:revision>12</cp:revision>
  <dcterms:created xsi:type="dcterms:W3CDTF">2023-10-08T13:34:00Z</dcterms:created>
  <dcterms:modified xsi:type="dcterms:W3CDTF">2023-11-28T14:45:00Z</dcterms:modified>
</cp:coreProperties>
</file>